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A6F7127" w14:textId="77777777" w:rsidR="00B94821" w:rsidRPr="002E2D79" w:rsidRDefault="00B94821" w:rsidP="002E2D79">
      <w:pPr>
        <w:pStyle w:val="af5"/>
        <w:spacing w:line="360" w:lineRule="auto"/>
        <w:ind w:firstLineChars="200" w:firstLine="480"/>
        <w:rPr>
          <w:rFonts w:ascii="黑体" w:eastAsia="黑体" w:hAnsi="黑体"/>
        </w:rPr>
      </w:pPr>
    </w:p>
    <w:p w14:paraId="4869FA82" w14:textId="77777777" w:rsidR="007652E7" w:rsidRPr="002E2D79" w:rsidRDefault="007652E7" w:rsidP="002E2D79">
      <w:pPr>
        <w:pStyle w:val="af5"/>
        <w:spacing w:line="360" w:lineRule="auto"/>
        <w:ind w:firstLineChars="200" w:firstLine="482"/>
        <w:rPr>
          <w:rFonts w:ascii="黑体" w:eastAsia="黑体" w:hAnsi="黑体"/>
          <w:b/>
          <w:color w:val="000000"/>
        </w:rPr>
      </w:pPr>
    </w:p>
    <w:p w14:paraId="24BC21AC" w14:textId="77777777" w:rsidR="00D21CEF" w:rsidRPr="002E2D79" w:rsidRDefault="00D21CEF" w:rsidP="002E2D79">
      <w:pPr>
        <w:pStyle w:val="af5"/>
        <w:spacing w:line="360" w:lineRule="auto"/>
        <w:ind w:firstLineChars="200" w:firstLine="482"/>
        <w:rPr>
          <w:rFonts w:ascii="黑体" w:eastAsia="黑体" w:hAnsi="黑体"/>
          <w:b/>
          <w:color w:val="000000"/>
        </w:rPr>
      </w:pPr>
    </w:p>
    <w:p w14:paraId="60649228" w14:textId="4ECD901F" w:rsidR="007652E7" w:rsidRPr="00E26ADD" w:rsidRDefault="009938F0">
      <w:pPr>
        <w:ind w:firstLine="480"/>
        <w:jc w:val="center"/>
        <w:rPr>
          <w:rFonts w:eastAsia="楷体_GB2312"/>
          <w:b/>
          <w:color w:val="000000"/>
        </w:rPr>
      </w:pPr>
      <w:r>
        <w:rPr>
          <w:noProof/>
        </w:rPr>
        <w:drawing>
          <wp:inline distT="0" distB="0" distL="0" distR="0" wp14:anchorId="6495631C" wp14:editId="774FE33D">
            <wp:extent cx="3753485" cy="78676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7FE19" w14:textId="1B007D4C" w:rsidR="007652E7" w:rsidRPr="00AD798E" w:rsidRDefault="007652E7" w:rsidP="00AD798E">
      <w:pPr>
        <w:pStyle w:val="af5"/>
        <w:spacing w:line="360" w:lineRule="auto"/>
        <w:ind w:firstLineChars="200" w:firstLine="1044"/>
        <w:jc w:val="center"/>
        <w:rPr>
          <w:rFonts w:ascii="黑体" w:eastAsia="黑体" w:hAnsi="黑体"/>
          <w:b/>
          <w:bCs/>
          <w:sz w:val="52"/>
          <w:szCs w:val="52"/>
        </w:rPr>
      </w:pPr>
    </w:p>
    <w:p w14:paraId="0E07CA7C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73FA3297" w14:textId="07F947AD" w:rsidR="00905E12" w:rsidRPr="005A7D0D" w:rsidRDefault="00905E12" w:rsidP="005A7D0D">
      <w:pPr>
        <w:pStyle w:val="TOC"/>
        <w:rPr>
          <w:sz w:val="44"/>
          <w:szCs w:val="44"/>
        </w:rPr>
      </w:pPr>
      <w:bookmarkStart w:id="0" w:name="论文标题"/>
      <w:r>
        <w:rPr>
          <w:rFonts w:hint="eastAsia"/>
          <w:sz w:val="44"/>
          <w:szCs w:val="44"/>
          <w:lang w:eastAsia="zh-CN"/>
        </w:rPr>
        <w:t>倒立摆实验</w:t>
      </w:r>
      <w:r w:rsidRPr="005A7D0D">
        <w:rPr>
          <w:rFonts w:hint="eastAsia"/>
          <w:sz w:val="44"/>
          <w:szCs w:val="44"/>
        </w:rPr>
        <w:t>报告</w:t>
      </w:r>
    </w:p>
    <w:bookmarkEnd w:id="0"/>
    <w:p w14:paraId="128ABE15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6FAAE073" w14:textId="77777777" w:rsidR="007652E7" w:rsidRPr="00AD798E" w:rsidRDefault="007652E7" w:rsidP="00AD798E">
      <w:pPr>
        <w:pStyle w:val="af5"/>
        <w:spacing w:line="480" w:lineRule="auto"/>
        <w:ind w:firstLineChars="200" w:firstLine="480"/>
        <w:jc w:val="center"/>
        <w:rPr>
          <w:u w:val="single"/>
        </w:rPr>
      </w:pPr>
    </w:p>
    <w:p w14:paraId="09719E28" w14:textId="170AA1E9" w:rsidR="007652E7" w:rsidRPr="00E26ADD" w:rsidRDefault="005A7D0D" w:rsidP="00E0610F">
      <w:pPr>
        <w:pStyle w:val="af3"/>
      </w:pPr>
      <w:r>
        <w:rPr>
          <w:rFonts w:hint="eastAsia"/>
        </w:rPr>
        <w:t>课程名称</w:t>
      </w:r>
      <w:r w:rsidR="00265B2E" w:rsidRPr="00E26ADD">
        <w:t>:</w:t>
      </w:r>
      <w:r w:rsidR="00265B2E">
        <w:tab/>
      </w:r>
      <w:r w:rsidR="007652E7" w:rsidRPr="00E0610F">
        <w:rPr>
          <w:u w:val="single"/>
        </w:rPr>
        <w:t xml:space="preserve"> </w:t>
      </w:r>
      <w:r w:rsidR="009938F0" w:rsidRPr="00E0610F">
        <w:rPr>
          <w:u w:val="single"/>
        </w:rPr>
        <w:t xml:space="preserve">    </w:t>
      </w:r>
      <w:r w:rsidR="00730933">
        <w:rPr>
          <w:u w:val="single"/>
        </w:rPr>
        <w:t xml:space="preserve"> </w:t>
      </w:r>
      <w:r w:rsidR="009938F0" w:rsidRPr="00E0610F">
        <w:rPr>
          <w:u w:val="single"/>
        </w:rPr>
        <w:t xml:space="preserve">   </w:t>
      </w:r>
      <w:r w:rsidR="00E0610F">
        <w:rPr>
          <w:u w:val="single"/>
        </w:rPr>
        <w:t xml:space="preserve">  </w:t>
      </w:r>
      <w:r w:rsidR="009938F0" w:rsidRPr="00E0610F">
        <w:rPr>
          <w:u w:val="single"/>
        </w:rPr>
        <w:t xml:space="preserve">  </w:t>
      </w:r>
      <w:r w:rsidR="00730933">
        <w:rPr>
          <w:u w:val="single"/>
        </w:rPr>
        <w:t xml:space="preserve">  </w:t>
      </w:r>
      <w:r w:rsidR="009938F0" w:rsidRPr="00E0610F">
        <w:rPr>
          <w:u w:val="single"/>
        </w:rPr>
        <w:t xml:space="preserve"> </w:t>
      </w:r>
      <w:r w:rsidR="00905E12">
        <w:rPr>
          <w:u w:val="single"/>
        </w:rPr>
        <w:t xml:space="preserve">  </w:t>
      </w:r>
      <w:r w:rsidR="00905E12">
        <w:rPr>
          <w:rFonts w:hint="eastAsia"/>
          <w:u w:val="single"/>
        </w:rPr>
        <w:t>强化学习</w:t>
      </w:r>
      <w:r w:rsidR="00905E12">
        <w:rPr>
          <w:rFonts w:hint="eastAsia"/>
          <w:u w:val="single"/>
        </w:rPr>
        <w:t xml:space="preserve"> </w:t>
      </w:r>
      <w:r w:rsidR="009938F0" w:rsidRPr="00E0610F">
        <w:rPr>
          <w:u w:val="single"/>
        </w:rPr>
        <w:t xml:space="preserve"> </w:t>
      </w:r>
      <w:r>
        <w:rPr>
          <w:u w:val="single"/>
        </w:rPr>
        <w:t xml:space="preserve">   </w:t>
      </w:r>
      <w:r w:rsidR="009938F0" w:rsidRPr="00E0610F">
        <w:rPr>
          <w:u w:val="single"/>
        </w:rPr>
        <w:t xml:space="preserve">   </w:t>
      </w:r>
      <w:r w:rsidR="00730933">
        <w:rPr>
          <w:u w:val="single"/>
        </w:rPr>
        <w:t xml:space="preserve"> </w:t>
      </w:r>
      <w:r w:rsidR="009938F0" w:rsidRPr="00E0610F">
        <w:rPr>
          <w:u w:val="single"/>
        </w:rPr>
        <w:t xml:space="preserve">   </w:t>
      </w:r>
      <w:r w:rsidR="00905E12">
        <w:rPr>
          <w:u w:val="single"/>
        </w:rPr>
        <w:t xml:space="preserve"> </w:t>
      </w:r>
      <w:r w:rsidR="009938F0" w:rsidRPr="00E0610F">
        <w:rPr>
          <w:u w:val="single"/>
        </w:rPr>
        <w:t xml:space="preserve">     </w:t>
      </w:r>
      <w:r w:rsidR="00A857FE">
        <w:rPr>
          <w:u w:val="single"/>
        </w:rPr>
        <w:t xml:space="preserve"> </w:t>
      </w:r>
      <w:r w:rsidR="009938F0" w:rsidRPr="00E0610F">
        <w:rPr>
          <w:u w:val="single"/>
        </w:rPr>
        <w:t xml:space="preserve"> </w:t>
      </w:r>
      <w:r w:rsidR="00265B2E" w:rsidRPr="00E0610F">
        <w:rPr>
          <w:u w:val="single"/>
        </w:rPr>
        <w:tab/>
      </w:r>
    </w:p>
    <w:p w14:paraId="66CD1A1A" w14:textId="575C9D47" w:rsidR="007652E7" w:rsidRDefault="005A7D0D" w:rsidP="00E0610F">
      <w:pPr>
        <w:pStyle w:val="af3"/>
        <w:rPr>
          <w:u w:val="single"/>
        </w:rPr>
      </w:pPr>
      <w:r>
        <w:rPr>
          <w:rFonts w:hint="eastAsia"/>
        </w:rPr>
        <w:t>报告题目</w:t>
      </w:r>
      <w:r w:rsidR="007652E7" w:rsidRPr="00E26ADD">
        <w:t>:</w:t>
      </w:r>
      <w:r w:rsidR="00265B2E">
        <w:tab/>
      </w:r>
      <w:r w:rsidR="007652E7" w:rsidRPr="00E0610F">
        <w:rPr>
          <w:u w:val="single"/>
        </w:rPr>
        <w:t xml:space="preserve"> </w:t>
      </w:r>
      <w:r w:rsidR="00730933">
        <w:rPr>
          <w:u w:val="single"/>
        </w:rPr>
        <w:t xml:space="preserve"> </w:t>
      </w:r>
      <w:r w:rsidR="006B348E">
        <w:rPr>
          <w:u w:val="single"/>
        </w:rPr>
        <w:t xml:space="preserve">    </w:t>
      </w:r>
      <w:r w:rsidR="00976881">
        <w:rPr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 w:rsidR="00905E12">
        <w:rPr>
          <w:u w:val="single"/>
        </w:rPr>
        <w:t xml:space="preserve">  </w:t>
      </w:r>
      <w:r w:rsidR="00905E12" w:rsidRPr="00905E12">
        <w:rPr>
          <w:rFonts w:hint="eastAsia"/>
          <w:u w:val="single"/>
        </w:rPr>
        <w:t>倒立摆实验报告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 w:rsidR="00905E12">
        <w:rPr>
          <w:u w:val="single"/>
        </w:rPr>
        <w:t xml:space="preserve">      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 w:rsidR="006B348E">
        <w:rPr>
          <w:u w:val="single"/>
        </w:rPr>
        <w:t xml:space="preserve">  </w:t>
      </w:r>
      <w:r w:rsidR="00730933">
        <w:rPr>
          <w:u w:val="single"/>
        </w:rPr>
        <w:tab/>
      </w:r>
    </w:p>
    <w:p w14:paraId="656F52C6" w14:textId="57649CE4" w:rsidR="007652E7" w:rsidRPr="00730933" w:rsidRDefault="005A7D0D" w:rsidP="00E0610F">
      <w:pPr>
        <w:pStyle w:val="af3"/>
        <w:rPr>
          <w:u w:val="single"/>
        </w:rPr>
      </w:pPr>
      <w:r>
        <w:rPr>
          <w:rFonts w:hint="eastAsia"/>
        </w:rPr>
        <w:t>学生姓名</w:t>
      </w:r>
      <w:r>
        <w:rPr>
          <w:rFonts w:hint="eastAsia"/>
        </w:rPr>
        <w:t>:</w:t>
      </w:r>
      <w:r w:rsidR="00730933">
        <w:tab/>
      </w:r>
      <w:r w:rsidR="007652E7" w:rsidRPr="00730933">
        <w:rPr>
          <w:u w:val="single"/>
        </w:rPr>
        <w:t xml:space="preserve"> </w:t>
      </w:r>
      <w:r w:rsidR="00730933">
        <w:rPr>
          <w:u w:val="single"/>
        </w:rPr>
        <w:t xml:space="preserve"> </w:t>
      </w:r>
      <w:r w:rsidR="007652E7" w:rsidRPr="00730933">
        <w:rPr>
          <w:u w:val="single"/>
        </w:rPr>
        <w:t xml:space="preserve">          </w:t>
      </w:r>
      <w:r w:rsidR="00905E12">
        <w:rPr>
          <w:u w:val="single"/>
        </w:rPr>
        <w:t xml:space="preserve">       </w:t>
      </w:r>
      <w:r w:rsidR="00905E12">
        <w:rPr>
          <w:rFonts w:hint="eastAsia"/>
          <w:u w:val="single"/>
        </w:rPr>
        <w:t>李昊宸</w:t>
      </w:r>
      <w:r w:rsidR="00905E12">
        <w:rPr>
          <w:rFonts w:hint="eastAsia"/>
          <w:u w:val="single"/>
        </w:rPr>
        <w:t xml:space="preserve"> </w:t>
      </w:r>
      <w:r w:rsidR="00905E12">
        <w:rPr>
          <w:u w:val="single"/>
        </w:rPr>
        <w:t xml:space="preserve">   </w:t>
      </w:r>
      <w:r w:rsidR="007652E7" w:rsidRPr="00730933">
        <w:rPr>
          <w:u w:val="single"/>
        </w:rPr>
        <w:t xml:space="preserve"> </w:t>
      </w:r>
      <w:r>
        <w:rPr>
          <w:u w:val="single"/>
        </w:rPr>
        <w:t xml:space="preserve">  </w:t>
      </w:r>
      <w:r w:rsidR="007652E7" w:rsidRPr="00730933">
        <w:rPr>
          <w:u w:val="single"/>
        </w:rPr>
        <w:t xml:space="preserve">   </w:t>
      </w:r>
      <w:r w:rsidR="00905E12">
        <w:rPr>
          <w:u w:val="single"/>
        </w:rPr>
        <w:t xml:space="preserve">     </w:t>
      </w:r>
      <w:r w:rsidR="007652E7" w:rsidRPr="00730933">
        <w:rPr>
          <w:u w:val="single"/>
        </w:rPr>
        <w:t xml:space="preserve"> </w:t>
      </w:r>
      <w:r>
        <w:rPr>
          <w:u w:val="single"/>
        </w:rPr>
        <w:t xml:space="preserve">    </w:t>
      </w:r>
      <w:r w:rsidR="007652E7" w:rsidRPr="00730933">
        <w:rPr>
          <w:u w:val="single"/>
        </w:rPr>
        <w:t xml:space="preserve"> </w:t>
      </w:r>
      <w:r w:rsidR="007652E7" w:rsidRPr="00730933">
        <w:rPr>
          <w:u w:val="single"/>
        </w:rPr>
        <w:tab/>
      </w:r>
    </w:p>
    <w:p w14:paraId="7D4544A9" w14:textId="5ACC2BB8" w:rsidR="007652E7" w:rsidRPr="00E26ADD" w:rsidRDefault="00905E12" w:rsidP="00730933">
      <w:pPr>
        <w:pStyle w:val="af3"/>
      </w:pPr>
      <w:r>
        <w:rPr>
          <w:rFonts w:hint="eastAsia"/>
        </w:rPr>
        <w:t>报告</w:t>
      </w:r>
      <w:r w:rsidR="005A7D0D">
        <w:rPr>
          <w:rFonts w:hint="eastAsia"/>
        </w:rPr>
        <w:t>时间</w:t>
      </w:r>
      <w:r w:rsidR="007652E7" w:rsidRPr="00E26ADD">
        <w:t>:</w:t>
      </w:r>
      <w:r w:rsidR="00265B2E">
        <w:tab/>
      </w:r>
      <w:r w:rsidR="007652E7" w:rsidRPr="00730933">
        <w:rPr>
          <w:u w:val="single"/>
        </w:rPr>
        <w:t xml:space="preserve"> </w:t>
      </w:r>
      <w:r w:rsidR="00265B2E" w:rsidRPr="00730933">
        <w:rPr>
          <w:u w:val="single"/>
        </w:rPr>
        <w:t xml:space="preserve">    </w:t>
      </w:r>
      <w:r w:rsidR="00922062">
        <w:rPr>
          <w:u w:val="single"/>
        </w:rPr>
        <w:t xml:space="preserve">     </w:t>
      </w:r>
      <w:r w:rsidR="00D5572E">
        <w:rPr>
          <w:u w:val="single"/>
        </w:rPr>
        <w:t xml:space="preserve"> </w:t>
      </w:r>
      <w:r w:rsidR="00922062">
        <w:rPr>
          <w:u w:val="single"/>
        </w:rPr>
        <w:t xml:space="preserve">  </w:t>
      </w:r>
      <w:r w:rsidR="00265B2E" w:rsidRPr="00730933">
        <w:rPr>
          <w:u w:val="single"/>
        </w:rPr>
        <w:t xml:space="preserve"> </w:t>
      </w:r>
      <w:r w:rsidR="005A7D0D">
        <w:rPr>
          <w:rFonts w:hint="eastAsia"/>
          <w:u w:val="single"/>
        </w:rPr>
        <w:t>202</w:t>
      </w:r>
      <w:r>
        <w:rPr>
          <w:rFonts w:hint="eastAsia"/>
          <w:u w:val="single"/>
        </w:rPr>
        <w:t>2</w:t>
      </w:r>
      <w:r w:rsidR="005A7D0D">
        <w:rPr>
          <w:rFonts w:hint="eastAsia"/>
          <w:u w:val="single"/>
        </w:rPr>
        <w:t>年</w:t>
      </w:r>
      <w:r>
        <w:rPr>
          <w:rFonts w:hint="eastAsia"/>
          <w:u w:val="single"/>
        </w:rPr>
        <w:t>4</w:t>
      </w:r>
      <w:r w:rsidR="005A7D0D">
        <w:rPr>
          <w:rFonts w:hint="eastAsia"/>
          <w:u w:val="single"/>
        </w:rPr>
        <w:t>月</w:t>
      </w:r>
      <w:r>
        <w:rPr>
          <w:rFonts w:hint="eastAsia"/>
          <w:u w:val="single"/>
        </w:rPr>
        <w:t>11</w:t>
      </w:r>
      <w:r w:rsidR="005A7D0D">
        <w:rPr>
          <w:rFonts w:hint="eastAsia"/>
          <w:u w:val="single"/>
        </w:rPr>
        <w:t>日</w:t>
      </w:r>
      <w:r w:rsidR="00922062">
        <w:rPr>
          <w:u w:val="single"/>
        </w:rPr>
        <w:t xml:space="preserve"> </w:t>
      </w:r>
      <w:r w:rsidR="00265B2E" w:rsidRPr="00730933">
        <w:rPr>
          <w:u w:val="single"/>
        </w:rPr>
        <w:t xml:space="preserve"> </w:t>
      </w:r>
      <w:r w:rsidR="00922062">
        <w:rPr>
          <w:u w:val="single"/>
        </w:rPr>
        <w:t xml:space="preserve"> </w:t>
      </w:r>
      <w:r w:rsidR="005A7D0D">
        <w:rPr>
          <w:u w:val="single"/>
        </w:rPr>
        <w:t xml:space="preserve">     </w:t>
      </w:r>
      <w:r w:rsidR="00922062">
        <w:rPr>
          <w:u w:val="single"/>
        </w:rPr>
        <w:t xml:space="preserve">    </w:t>
      </w:r>
      <w:r w:rsidR="00265B2E" w:rsidRPr="00730933">
        <w:rPr>
          <w:u w:val="single"/>
        </w:rPr>
        <w:t xml:space="preserve">    </w:t>
      </w:r>
      <w:r w:rsidR="00265B2E" w:rsidRPr="00730933">
        <w:rPr>
          <w:u w:val="single"/>
        </w:rPr>
        <w:tab/>
      </w:r>
    </w:p>
    <w:p w14:paraId="6567F83C" w14:textId="767BB335" w:rsidR="007652E7" w:rsidRPr="00E26ADD" w:rsidRDefault="007652E7" w:rsidP="0023589D">
      <w:pPr>
        <w:pStyle w:val="af1"/>
        <w:ind w:firstLine="480"/>
      </w:pPr>
    </w:p>
    <w:p w14:paraId="60AB04EA" w14:textId="1BBB5D61" w:rsidR="007652E7" w:rsidRDefault="007652E7" w:rsidP="0023589D">
      <w:pPr>
        <w:pStyle w:val="af1"/>
        <w:ind w:firstLine="480"/>
      </w:pPr>
    </w:p>
    <w:p w14:paraId="787F2955" w14:textId="77777777" w:rsidR="0023589D" w:rsidRPr="00E26ADD" w:rsidRDefault="0023589D" w:rsidP="0023589D">
      <w:pPr>
        <w:pStyle w:val="af1"/>
        <w:ind w:firstLine="480"/>
      </w:pPr>
    </w:p>
    <w:p w14:paraId="1BE86D29" w14:textId="77777777" w:rsidR="007652E7" w:rsidRPr="00E26ADD" w:rsidRDefault="007652E7" w:rsidP="0023589D">
      <w:pPr>
        <w:pStyle w:val="af1"/>
        <w:ind w:firstLine="480"/>
      </w:pPr>
    </w:p>
    <w:p w14:paraId="0B5D4BB5" w14:textId="77777777" w:rsidR="00727770" w:rsidRDefault="00727770">
      <w:pPr>
        <w:widowControl/>
        <w:wordWrap/>
        <w:snapToGrid/>
        <w:spacing w:line="240" w:lineRule="auto"/>
        <w:ind w:firstLineChars="0" w:firstLine="0"/>
        <w:rPr>
          <w:b/>
          <w:bCs/>
          <w:sz w:val="28"/>
        </w:rPr>
      </w:pPr>
    </w:p>
    <w:p w14:paraId="6193A234" w14:textId="77777777" w:rsidR="00356578" w:rsidRDefault="00356578">
      <w:pPr>
        <w:widowControl/>
        <w:wordWrap/>
        <w:snapToGrid/>
        <w:spacing w:line="240" w:lineRule="auto"/>
        <w:ind w:firstLineChars="0" w:firstLine="0"/>
        <w:rPr>
          <w:b/>
          <w:bCs/>
          <w:sz w:val="28"/>
        </w:rPr>
        <w:sectPr w:rsidR="00356578" w:rsidSect="0087428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evenPage"/>
          <w:pgSz w:w="11906" w:h="16838"/>
          <w:pgMar w:top="1440" w:right="1797" w:bottom="1440" w:left="1797" w:header="851" w:footer="992" w:gutter="0"/>
          <w:pgNumType w:fmt="upperRoman"/>
          <w:cols w:space="720"/>
          <w:docGrid w:linePitch="326"/>
        </w:sectPr>
      </w:pPr>
    </w:p>
    <w:p w14:paraId="42E431C4" w14:textId="77777777" w:rsidR="00E452FA" w:rsidRDefault="00E452FA" w:rsidP="006A4C79">
      <w:pPr>
        <w:pStyle w:val="af1"/>
        <w:ind w:firstLineChars="0" w:firstLine="0"/>
      </w:pPr>
    </w:p>
    <w:p w14:paraId="4D5B7E77" w14:textId="77777777" w:rsidR="006F1A07" w:rsidRDefault="006F1A07" w:rsidP="006A4C79">
      <w:pPr>
        <w:pStyle w:val="af1"/>
        <w:ind w:firstLineChars="0" w:firstLine="0"/>
        <w:sectPr w:rsidR="006F1A07" w:rsidSect="00B76A68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type w:val="oddPage"/>
          <w:pgSz w:w="11906" w:h="16838"/>
          <w:pgMar w:top="1440" w:right="1797" w:bottom="1440" w:left="1797" w:header="851" w:footer="992" w:gutter="0"/>
          <w:pgNumType w:fmt="upperRoman"/>
          <w:cols w:space="720"/>
          <w:docGrid w:linePitch="326"/>
        </w:sectPr>
      </w:pPr>
    </w:p>
    <w:p w14:paraId="2A3B9E5D" w14:textId="74D36463" w:rsidR="004B37F0" w:rsidRDefault="004B37F0" w:rsidP="00DA22EE">
      <w:pPr>
        <w:pStyle w:val="TOC"/>
      </w:pPr>
      <w:bookmarkStart w:id="1" w:name="_Toc66704165"/>
      <w:r>
        <w:rPr>
          <w:rFonts w:hint="eastAsia"/>
        </w:rPr>
        <w:lastRenderedPageBreak/>
        <w:t>目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录</w:t>
      </w:r>
      <w:r w:rsidR="009938F0" w:rsidRPr="00E26ADD">
        <w:rPr>
          <w:rFonts w:eastAsia="仿宋_GB2312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6CE3EECB" wp14:editId="5E9421C7">
                <wp:simplePos x="0" y="0"/>
                <wp:positionH relativeFrom="column">
                  <wp:posOffset>3447415</wp:posOffset>
                </wp:positionH>
                <wp:positionV relativeFrom="paragraph">
                  <wp:posOffset>-7627620</wp:posOffset>
                </wp:positionV>
                <wp:extent cx="914400" cy="609600"/>
                <wp:effectExtent l="1683385" t="11430" r="2540" b="607695"/>
                <wp:wrapNone/>
                <wp:docPr id="20" name="自选图形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609600"/>
                        </a:xfrm>
                        <a:prstGeom prst="accent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95208"/>
                            <a:gd name="adj5" fmla="val 197500"/>
                            <a:gd name="adj6" fmla="val -18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FB612" w14:textId="77777777" w:rsidR="005537E8" w:rsidRDefault="005537E8" w:rsidP="004071E9">
                            <w:pPr>
                              <w:ind w:firstLine="48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E3EECB" id="_x0000_t45" coordsize="21600,21600" o:spt="45" adj="-10080,24300,-3600,4050,-1800,4050" path="m@0@1l@2@3@4@5nfem@4,l@4,21600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accentbar="t" textborder="f"/>
              </v:shapetype>
              <v:shape id="自选图形 33" o:spid="_x0000_s1026" type="#_x0000_t45" style="position:absolute;left:0;text-align:left;margin-left:271.45pt;margin-top:-600.6pt;width:1in;height:48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" adj="-39600,42660,-20565">
                <v:textbox>
                  <w:txbxContent>
                    <w:p w14:paraId="495FB612" w14:textId="77777777" w:rsidR="005537E8" w:rsidRDefault="005537E8" w:rsidP="004071E9">
                      <w:pPr>
                        <w:ind w:firstLine="480"/>
                      </w:pPr>
                    </w:p>
                  </w:txbxContent>
                </v:textbox>
                <o:callout v:ext="edit" minusy="t"/>
              </v:shape>
            </w:pict>
          </mc:Fallback>
        </mc:AlternateContent>
      </w:r>
      <w:bookmarkEnd w:id="1"/>
    </w:p>
    <w:sdt>
      <w:sdtPr>
        <w:id w:val="-786346626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2F6122B1" w14:textId="396B9052" w:rsidR="00F65D72" w:rsidRDefault="00595CE9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0576876" w:history="1">
            <w:r w:rsidR="00F65D72" w:rsidRPr="00F55356">
              <w:rPr>
                <w:rStyle w:val="a8"/>
                <w:noProof/>
              </w:rPr>
              <w:t>第1章 模型描述</w:t>
            </w:r>
            <w:r w:rsidR="00F65D72">
              <w:rPr>
                <w:noProof/>
                <w:webHidden/>
              </w:rPr>
              <w:tab/>
            </w:r>
            <w:r w:rsidR="00F65D72">
              <w:rPr>
                <w:noProof/>
                <w:webHidden/>
              </w:rPr>
              <w:fldChar w:fldCharType="begin"/>
            </w:r>
            <w:r w:rsidR="00F65D72">
              <w:rPr>
                <w:noProof/>
                <w:webHidden/>
              </w:rPr>
              <w:instrText xml:space="preserve"> PAGEREF _Toc100576876 \h </w:instrText>
            </w:r>
            <w:r w:rsidR="00F65D72">
              <w:rPr>
                <w:noProof/>
                <w:webHidden/>
              </w:rPr>
            </w:r>
            <w:r w:rsidR="00F65D72">
              <w:rPr>
                <w:noProof/>
                <w:webHidden/>
              </w:rPr>
              <w:fldChar w:fldCharType="separate"/>
            </w:r>
            <w:r w:rsidR="00F65D72">
              <w:rPr>
                <w:noProof/>
                <w:webHidden/>
              </w:rPr>
              <w:t>1</w:t>
            </w:r>
            <w:r w:rsidR="00F65D72">
              <w:rPr>
                <w:noProof/>
                <w:webHidden/>
              </w:rPr>
              <w:fldChar w:fldCharType="end"/>
            </w:r>
          </w:hyperlink>
        </w:p>
        <w:p w14:paraId="3C7CBB30" w14:textId="60F0D197" w:rsidR="00F65D72" w:rsidRDefault="00F65D72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576877" w:history="1">
            <w:r w:rsidRPr="00F55356">
              <w:rPr>
                <w:rStyle w:val="a8"/>
                <w:rFonts w:ascii="黑体"/>
                <w:noProof/>
              </w:rPr>
              <w:t>1.1</w:t>
            </w:r>
            <w:r w:rsidRPr="00F55356">
              <w:rPr>
                <w:rStyle w:val="a8"/>
                <w:noProof/>
              </w:rPr>
              <w:t xml:space="preserve"> 项目背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2606F1" w14:textId="0A774C7A" w:rsidR="00F65D72" w:rsidRDefault="00F65D72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0576878" w:history="1">
            <w:r w:rsidRPr="00F55356">
              <w:rPr>
                <w:rStyle w:val="a8"/>
                <w:noProof/>
              </w:rPr>
              <w:t>第2章 研究思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E5119D" w14:textId="4BF6DB54" w:rsidR="00F65D72" w:rsidRDefault="00F65D72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576879" w:history="1">
            <w:r w:rsidRPr="00F55356">
              <w:rPr>
                <w:rStyle w:val="a8"/>
                <w:rFonts w:ascii="黑体"/>
                <w:noProof/>
              </w:rPr>
              <w:t>2.1</w:t>
            </w:r>
            <w:r w:rsidRPr="00F55356">
              <w:rPr>
                <w:rStyle w:val="a8"/>
                <w:noProof/>
              </w:rPr>
              <w:t xml:space="preserve"> 软件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E16124" w14:textId="1F372A7D" w:rsidR="00F65D72" w:rsidRDefault="00F65D72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0576880" w:history="1">
            <w:r w:rsidRPr="00F55356">
              <w:rPr>
                <w:rStyle w:val="a8"/>
                <w:noProof/>
              </w:rPr>
              <w:t>第3章 方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588941" w14:textId="28CC8F77" w:rsidR="00F65D72" w:rsidRDefault="00F65D72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576881" w:history="1">
            <w:r w:rsidRPr="00F55356">
              <w:rPr>
                <w:rStyle w:val="a8"/>
                <w:rFonts w:ascii="黑体"/>
                <w:noProof/>
              </w:rPr>
              <w:t>3.1</w:t>
            </w:r>
            <w:r w:rsidRPr="00F55356">
              <w:rPr>
                <w:rStyle w:val="a8"/>
                <w:noProof/>
              </w:rPr>
              <w:t xml:space="preserve"> 系统架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966107" w14:textId="60CF7A33" w:rsidR="00F65D72" w:rsidRDefault="00F65D72">
          <w:pPr>
            <w:pStyle w:val="TOC1"/>
            <w:rPr>
              <w:rFonts w:asciiTheme="minorHAnsi" w:eastAsiaTheme="minorEastAsia" w:cstheme="minorBidi"/>
              <w:noProof/>
              <w:kern w:val="2"/>
              <w:sz w:val="21"/>
            </w:rPr>
          </w:pPr>
          <w:hyperlink w:anchor="_Toc100576882" w:history="1">
            <w:r w:rsidRPr="00F55356">
              <w:rPr>
                <w:rStyle w:val="a8"/>
                <w:noProof/>
              </w:rPr>
              <w:t>第4章 实验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14F7ED" w14:textId="23D4BC76" w:rsidR="00F65D72" w:rsidRDefault="00F65D72">
          <w:pPr>
            <w:pStyle w:val="TOC2"/>
            <w:tabs>
              <w:tab w:val="right" w:leader="dot" w:pos="8302"/>
            </w:tabs>
            <w:rPr>
              <w:rFonts w:cstheme="minorBidi"/>
              <w:noProof/>
              <w:kern w:val="2"/>
              <w:sz w:val="21"/>
            </w:rPr>
          </w:pPr>
          <w:hyperlink w:anchor="_Toc100576883" w:history="1">
            <w:r w:rsidRPr="00F55356">
              <w:rPr>
                <w:rStyle w:val="a8"/>
                <w:rFonts w:ascii="黑体"/>
                <w:noProof/>
              </w:rPr>
              <w:t>4.1</w:t>
            </w:r>
            <w:r w:rsidRPr="00F55356">
              <w:rPr>
                <w:rStyle w:val="a8"/>
                <w:noProof/>
              </w:rPr>
              <w:t xml:space="preserve"> 功能测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0576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DBF379" w14:textId="3E780348" w:rsidR="00D4796D" w:rsidRDefault="00595CE9" w:rsidP="00595CE9">
          <w:pPr>
            <w:pStyle w:val="TOC1"/>
          </w:pPr>
          <w:r>
            <w:fldChar w:fldCharType="end"/>
          </w:r>
        </w:p>
      </w:sdtContent>
    </w:sdt>
    <w:p w14:paraId="1E9FEAD2" w14:textId="0D8C3959" w:rsidR="004071E9" w:rsidRDefault="004071E9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5780BA29" w14:textId="0A56E4DD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4296AF34" w14:textId="153F1A08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30D65EE7" w14:textId="0C107C98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F889753" w14:textId="69556505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0C1171EC" w14:textId="53B26583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7DED2395" w14:textId="580211D2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27290F6" w14:textId="1AE10F81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471C9976" w14:textId="64A28DCF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4B273410" w14:textId="7273AFA1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5B259904" w14:textId="5155E7C3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67A90A0A" w14:textId="4143D175" w:rsidR="00DA22EE" w:rsidRDefault="00DA22EE" w:rsidP="004071E9">
      <w:pPr>
        <w:tabs>
          <w:tab w:val="right" w:leader="dot" w:pos="7740"/>
        </w:tabs>
        <w:spacing w:before="120"/>
        <w:ind w:firstLine="480"/>
        <w:rPr>
          <w:rFonts w:eastAsia="黑体"/>
        </w:rPr>
      </w:pPr>
    </w:p>
    <w:p w14:paraId="218AB357" w14:textId="77777777" w:rsidR="00F07618" w:rsidRDefault="00F07618" w:rsidP="00F07618">
      <w:pPr>
        <w:ind w:firstLine="480"/>
        <w:sectPr w:rsidR="00F07618" w:rsidSect="00A70401">
          <w:type w:val="oddPage"/>
          <w:pgSz w:w="11906" w:h="16838"/>
          <w:pgMar w:top="1440" w:right="1797" w:bottom="1440" w:left="1797" w:header="851" w:footer="992" w:gutter="0"/>
          <w:pgNumType w:fmt="upperRoman"/>
          <w:cols w:space="720"/>
          <w:docGrid w:linePitch="326"/>
        </w:sectPr>
      </w:pPr>
    </w:p>
    <w:p w14:paraId="4A6B5AE3" w14:textId="236CEDE1" w:rsidR="004071E9" w:rsidRPr="00E26ADD" w:rsidRDefault="00905E12" w:rsidP="00281689">
      <w:pPr>
        <w:pStyle w:val="1"/>
      </w:pPr>
      <w:bookmarkStart w:id="2" w:name="_Toc100576876"/>
      <w:r>
        <w:rPr>
          <w:rFonts w:hint="eastAsia"/>
          <w:lang w:eastAsia="zh-CN"/>
        </w:rPr>
        <w:lastRenderedPageBreak/>
        <w:t>模型描述</w:t>
      </w:r>
      <w:bookmarkEnd w:id="2"/>
    </w:p>
    <w:p w14:paraId="138A95C7" w14:textId="64F5075F" w:rsidR="004071E9" w:rsidRPr="00E26ADD" w:rsidRDefault="00F65D72" w:rsidP="000E148D">
      <w:pPr>
        <w:pStyle w:val="2"/>
      </w:pPr>
      <w:r>
        <w:rPr>
          <w:rFonts w:hint="eastAsia"/>
          <w:lang w:eastAsia="zh-CN"/>
        </w:rPr>
        <w:t>问题介绍</w:t>
      </w:r>
    </w:p>
    <w:p w14:paraId="795E21B4" w14:textId="6C695421" w:rsidR="002055D2" w:rsidRDefault="00F65D72" w:rsidP="00ED3E9C">
      <w:pPr>
        <w:ind w:firstLine="480"/>
      </w:pPr>
      <w:r>
        <w:t>倒立摆是将一个物体固定在一个圆盘的非中心点位置</w:t>
      </w:r>
      <w:r>
        <w:rPr>
          <w:rFonts w:hint="eastAsia"/>
        </w:rPr>
        <w:t>，</w:t>
      </w:r>
      <w:r>
        <w:t>由直流电机驱动将其在垂直平面内进行旋转控制的系统</w:t>
      </w:r>
      <w:r>
        <w:t>(</w:t>
      </w:r>
      <w:r>
        <w:t>图</w:t>
      </w:r>
      <w:r>
        <w:t>1)</w:t>
      </w:r>
      <w:r>
        <w:rPr>
          <w:rFonts w:hint="eastAsia"/>
        </w:rPr>
        <w:t>。</w:t>
      </w:r>
      <w:r>
        <w:t>由于输入电压是受限的</w:t>
      </w:r>
      <w:r>
        <w:t>,</w:t>
      </w:r>
      <w:r>
        <w:t>电机并不能提供足够的动力直接将摆杆推完一圈</w:t>
      </w:r>
      <w:r>
        <w:rPr>
          <w:rFonts w:hint="eastAsia"/>
        </w:rPr>
        <w:t>。</w:t>
      </w:r>
      <w:r>
        <w:t>相反</w:t>
      </w:r>
      <w:r>
        <w:t>,</w:t>
      </w:r>
      <w:r>
        <w:t>需要来回摆动收集足够的能量</w:t>
      </w:r>
      <w:r>
        <w:rPr>
          <w:rFonts w:hint="eastAsia"/>
        </w:rPr>
        <w:t>，</w:t>
      </w:r>
      <w:r>
        <w:t>然后才能将摆杆推起并稳定在最高点</w:t>
      </w:r>
      <w:r>
        <w:rPr>
          <w:rFonts w:hint="eastAsia"/>
        </w:rPr>
        <w:t>。</w:t>
      </w:r>
    </w:p>
    <w:p w14:paraId="1FCD5AFE" w14:textId="1C0D1461" w:rsidR="00F65D72" w:rsidRDefault="00F65D72" w:rsidP="00F65D72">
      <w:pPr>
        <w:ind w:firstLineChars="0" w:firstLine="0"/>
        <w:jc w:val="center"/>
      </w:pPr>
      <w:r w:rsidRPr="00F65D72">
        <w:drawing>
          <wp:inline distT="0" distB="0" distL="0" distR="0" wp14:anchorId="60355C12" wp14:editId="4BA7A302">
            <wp:extent cx="3678072" cy="1731951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86351" cy="173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38BF4" w14:textId="392F38D2" w:rsidR="00F65D72" w:rsidRPr="00F65D72" w:rsidRDefault="00F65D72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 w:rsidRPr="00F65D72">
        <w:rPr>
          <w:rFonts w:hint="eastAsia"/>
          <w:color w:val="A6A6A6" w:themeColor="background1" w:themeShade="A6"/>
          <w:sz w:val="22"/>
          <w:szCs w:val="22"/>
        </w:rPr>
        <w:t>图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1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倒立摆问题</w:t>
      </w:r>
    </w:p>
    <w:p w14:paraId="6CE29FD3" w14:textId="3F82E0B4" w:rsidR="00F65D72" w:rsidRDefault="00F65D72" w:rsidP="00F65D72">
      <w:pPr>
        <w:pStyle w:val="2"/>
        <w:rPr>
          <w:lang w:eastAsia="zh-CN"/>
        </w:rPr>
      </w:pPr>
      <w:r>
        <w:rPr>
          <w:rFonts w:hint="eastAsia"/>
          <w:lang w:eastAsia="zh-CN"/>
        </w:rPr>
        <w:t>数学模型</w:t>
      </w:r>
    </w:p>
    <w:p w14:paraId="1AF337CE" w14:textId="7C9CCA03" w:rsidR="00F65D72" w:rsidRDefault="00F65D72" w:rsidP="00F65D72">
      <w:pPr>
        <w:ind w:firstLine="480"/>
        <w:rPr>
          <w:lang w:val="x-none"/>
        </w:rPr>
      </w:pPr>
      <w:r>
        <w:rPr>
          <w:rFonts w:hint="eastAsia"/>
          <w:lang w:val="x-none"/>
        </w:rPr>
        <w:t>表</w:t>
      </w: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给出了倒立摆的物理系统参数：</w:t>
      </w:r>
    </w:p>
    <w:p w14:paraId="25FEC449" w14:textId="1740C376" w:rsidR="00F65D72" w:rsidRDefault="00F65D72" w:rsidP="00F65D72">
      <w:pPr>
        <w:ind w:firstLineChars="0" w:firstLine="0"/>
        <w:jc w:val="center"/>
        <w:rPr>
          <w:lang w:val="x-none"/>
        </w:rPr>
      </w:pPr>
      <w:r w:rsidRPr="00F65D72">
        <w:rPr>
          <w:lang w:val="x-none"/>
        </w:rPr>
        <w:drawing>
          <wp:inline distT="0" distB="0" distL="0" distR="0" wp14:anchorId="78F97ADE" wp14:editId="152ADF99">
            <wp:extent cx="2934269" cy="1269475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44084" cy="127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16C19" w14:textId="0F14D5DE" w:rsidR="00F65D72" w:rsidRPr="00F65D72" w:rsidRDefault="00F65D72" w:rsidP="00F65D72">
      <w:pPr>
        <w:ind w:firstLineChars="0" w:firstLine="0"/>
        <w:jc w:val="center"/>
        <w:rPr>
          <w:color w:val="A6A6A6" w:themeColor="background1" w:themeShade="A6"/>
          <w:sz w:val="22"/>
          <w:szCs w:val="22"/>
        </w:rPr>
      </w:pPr>
      <w:r>
        <w:rPr>
          <w:rFonts w:hint="eastAsia"/>
          <w:color w:val="A6A6A6" w:themeColor="background1" w:themeShade="A6"/>
          <w:sz w:val="22"/>
          <w:szCs w:val="22"/>
        </w:rPr>
        <w:t>表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1</w:t>
      </w:r>
      <w:r w:rsidRPr="00F65D72">
        <w:rPr>
          <w:color w:val="A6A6A6" w:themeColor="background1" w:themeShade="A6"/>
          <w:sz w:val="22"/>
          <w:szCs w:val="22"/>
        </w:rPr>
        <w:t xml:space="preserve"> </w:t>
      </w:r>
      <w:r w:rsidRPr="00F65D72">
        <w:rPr>
          <w:rFonts w:hint="eastAsia"/>
          <w:color w:val="A6A6A6" w:themeColor="background1" w:themeShade="A6"/>
          <w:sz w:val="22"/>
          <w:szCs w:val="22"/>
        </w:rPr>
        <w:t>倒立摆问题</w:t>
      </w:r>
      <w:r>
        <w:rPr>
          <w:rFonts w:hint="eastAsia"/>
          <w:color w:val="A6A6A6" w:themeColor="background1" w:themeShade="A6"/>
          <w:sz w:val="22"/>
          <w:szCs w:val="22"/>
        </w:rPr>
        <w:t>系统参数</w:t>
      </w:r>
    </w:p>
    <w:p w14:paraId="1DEC6DBF" w14:textId="69361412" w:rsidR="00693BC7" w:rsidRDefault="00F80C40" w:rsidP="00693BC7">
      <w:pPr>
        <w:ind w:firstLine="480"/>
        <w:rPr>
          <w:lang w:val="x-none"/>
        </w:rPr>
      </w:pPr>
      <w:r>
        <w:rPr>
          <w:rFonts w:hint="eastAsia"/>
          <w:lang w:val="x-none"/>
        </w:rPr>
        <w:t>根据参数，可以建立倒立摆系统的连续时间动力学模型</w:t>
      </w:r>
      <w:r w:rsidR="00693BC7">
        <w:rPr>
          <w:rFonts w:hint="eastAsia"/>
          <w:lang w:val="x-none"/>
        </w:rPr>
        <w:t>：</w:t>
      </w:r>
    </w:p>
    <w:p w14:paraId="5AACF2D8" w14:textId="6E56D672" w:rsidR="00F80C40" w:rsidRDefault="00F028B0" w:rsidP="00F028B0">
      <w:pPr>
        <w:ind w:firstLine="480"/>
        <w:jc w:val="center"/>
        <w:rPr>
          <w:lang w:val="x-none"/>
        </w:rPr>
      </w:pPr>
      <w:r w:rsidRPr="00F028B0">
        <w:rPr>
          <w:position w:val="-24"/>
          <w:lang w:val="x-none"/>
        </w:rPr>
        <w:object w:dxaOrig="3620" w:dyaOrig="660" w14:anchorId="5BB0B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1.05pt;height:32.8pt" o:ole="">
            <v:imagedata r:id="rId23" o:title=""/>
          </v:shape>
          <o:OLEObject Type="Embed" ProgID="Equation.DSMT4" ShapeID="_x0000_i1028" DrawAspect="Content" ObjectID="_1711196484" r:id="rId24"/>
        </w:object>
      </w:r>
    </w:p>
    <w:p w14:paraId="146DB2A7" w14:textId="601F1320" w:rsidR="00F028B0" w:rsidRDefault="00F028B0" w:rsidP="00F028B0">
      <w:pPr>
        <w:ind w:firstLine="480"/>
      </w:pPr>
      <w:r>
        <w:rPr>
          <w:rFonts w:hint="eastAsia"/>
        </w:rPr>
        <w:t>其中系统的状态为二维</w:t>
      </w:r>
      <w:r w:rsidR="00BD2154">
        <w:rPr>
          <w:rFonts w:hint="eastAsia"/>
        </w:rPr>
        <w:t>组合</w:t>
      </w:r>
      <w:r w:rsidR="00BD2154" w:rsidRPr="00BD2154">
        <w:rPr>
          <w:position w:val="-10"/>
        </w:rPr>
        <w:object w:dxaOrig="1060" w:dyaOrig="480" w14:anchorId="3415B388">
          <v:shape id="_x0000_i1030" type="#_x0000_t75" style="width:53.2pt;height:24.2pt" o:ole="">
            <v:imagedata r:id="rId25" o:title=""/>
          </v:shape>
          <o:OLEObject Type="Embed" ProgID="Equation.DSMT4" ShapeID="_x0000_i1030" DrawAspect="Content" ObjectID="_1711196485" r:id="rId26"/>
        </w:object>
      </w:r>
      <w:r w:rsidR="00BD2154">
        <w:rPr>
          <w:rFonts w:hint="eastAsia"/>
        </w:rPr>
        <w:t>。角</w:t>
      </w:r>
      <w:r w:rsidR="00BD2154" w:rsidRPr="00BD2154">
        <w:rPr>
          <w:position w:val="-10"/>
        </w:rPr>
        <w:object w:dxaOrig="1520" w:dyaOrig="320" w14:anchorId="567DB978">
          <v:shape id="_x0000_i1033" type="#_x0000_t75" style="width:75.75pt;height:16.1pt" o:ole="">
            <v:imagedata r:id="rId27" o:title=""/>
          </v:shape>
          <o:OLEObject Type="Embed" ProgID="Equation.DSMT4" ShapeID="_x0000_i1033" DrawAspect="Content" ObjectID="_1711196486" r:id="rId28"/>
        </w:object>
      </w:r>
      <w:r w:rsidR="00BD2154">
        <w:rPr>
          <w:rFonts w:hint="eastAsia"/>
        </w:rPr>
        <w:t>，角速度</w:t>
      </w:r>
      <w:r w:rsidR="00BD2154" w:rsidRPr="00BD2154">
        <w:rPr>
          <w:position w:val="-10"/>
        </w:rPr>
        <w:object w:dxaOrig="2200" w:dyaOrig="480" w14:anchorId="759651AF">
          <v:shape id="_x0000_i1036" type="#_x0000_t75" style="width:110.15pt;height:24.2pt" o:ole="">
            <v:imagedata r:id="rId29" o:title=""/>
          </v:shape>
          <o:OLEObject Type="Embed" ProgID="Equation.DSMT4" ShapeID="_x0000_i1036" DrawAspect="Content" ObjectID="_1711196487" r:id="rId30"/>
        </w:object>
      </w:r>
      <w:r w:rsidR="00BD2154">
        <w:rPr>
          <w:rFonts w:hint="eastAsia"/>
        </w:rPr>
        <w:t>，电压</w:t>
      </w:r>
      <w:r w:rsidR="00BD2154" w:rsidRPr="00BD2154">
        <w:rPr>
          <w:position w:val="-10"/>
        </w:rPr>
        <w:object w:dxaOrig="1160" w:dyaOrig="320" w14:anchorId="49DCF263">
          <v:shape id="_x0000_i1039" type="#_x0000_t75" style="width:58.05pt;height:16.1pt" o:ole="">
            <v:imagedata r:id="rId31" o:title=""/>
          </v:shape>
          <o:OLEObject Type="Embed" ProgID="Equation.DSMT4" ShapeID="_x0000_i1039" DrawAspect="Content" ObjectID="_1711196488" r:id="rId32"/>
        </w:object>
      </w:r>
      <w:r w:rsidR="00BD2154">
        <w:rPr>
          <w:rFonts w:hint="eastAsia"/>
        </w:rPr>
        <w:t>。</w:t>
      </w:r>
    </w:p>
    <w:p w14:paraId="63A3A6FB" w14:textId="4B4CF133" w:rsidR="00F65D72" w:rsidRDefault="00F65D72" w:rsidP="00F65D72">
      <w:pPr>
        <w:ind w:firstLineChars="0" w:firstLine="0"/>
        <w:rPr>
          <w:rFonts w:hint="eastAsia"/>
        </w:rPr>
      </w:pPr>
    </w:p>
    <w:p w14:paraId="2F7BD1FA" w14:textId="520A7D99" w:rsidR="006B0D5D" w:rsidRDefault="00D47C33" w:rsidP="006B0D5D">
      <w:pPr>
        <w:pStyle w:val="1"/>
      </w:pPr>
      <w:bookmarkStart w:id="3" w:name="_Toc93734162"/>
      <w:bookmarkStart w:id="4" w:name="_Toc100576878"/>
      <w:r>
        <w:rPr>
          <w:rFonts w:hint="eastAsia"/>
          <w:lang w:eastAsia="zh-CN"/>
        </w:rPr>
        <w:lastRenderedPageBreak/>
        <w:t>研究思路</w:t>
      </w:r>
      <w:bookmarkEnd w:id="4"/>
    </w:p>
    <w:bookmarkEnd w:id="3"/>
    <w:p w14:paraId="3870D951" w14:textId="77777777" w:rsidR="00201ECD" w:rsidRDefault="00201ECD" w:rsidP="00201ECD">
      <w:pPr>
        <w:pStyle w:val="2"/>
        <w:numPr>
          <w:ilvl w:val="1"/>
          <w:numId w:val="4"/>
        </w:numPr>
      </w:pPr>
      <w:r>
        <w:rPr>
          <w:rFonts w:hint="eastAsia"/>
          <w:lang w:eastAsia="zh-CN"/>
        </w:rPr>
        <w:t>离散化奖励</w:t>
      </w:r>
      <w:r>
        <w:rPr>
          <w:rFonts w:hint="eastAsia"/>
        </w:rPr>
        <w:t>模型</w:t>
      </w:r>
    </w:p>
    <w:p w14:paraId="5C4DBAE3" w14:textId="1437D802" w:rsidR="00201ECD" w:rsidRDefault="00201ECD" w:rsidP="00201ECD">
      <w:pPr>
        <w:ind w:firstLine="480"/>
      </w:pPr>
      <w:r>
        <w:rPr>
          <w:rFonts w:hint="eastAsia"/>
        </w:rPr>
        <w:t>为将连续时间离散化</w:t>
      </w:r>
      <w:r>
        <w:rPr>
          <w:rFonts w:hint="eastAsia"/>
        </w:rPr>
        <w:t>，</w:t>
      </w:r>
      <w:r>
        <w:rPr>
          <w:rFonts w:hint="eastAsia"/>
        </w:rPr>
        <w:t>我们设置倒立摆的采样时间</w:t>
      </w:r>
      <w:r w:rsidRPr="002A2657">
        <w:rPr>
          <w:position w:val="-6"/>
        </w:rPr>
        <w:object w:dxaOrig="1180" w:dyaOrig="279" w14:anchorId="75046589">
          <v:shape id="_x0000_i1076" type="#_x0000_t75" style="width:59.1pt;height:13.95pt" o:ole="">
            <v:imagedata r:id="rId33" o:title=""/>
          </v:shape>
          <o:OLEObject Type="Embed" ProgID="Equation.DSMT4" ShapeID="_x0000_i1076" DrawAspect="Content" ObjectID="_1711196489" r:id="rId34"/>
        </w:object>
      </w:r>
      <w:r>
        <w:rPr>
          <w:rFonts w:hint="eastAsia"/>
        </w:rPr>
        <w:t>。在此基础上，倒立摆系统的离散时间动力学模型由下式给出：</w:t>
      </w:r>
    </w:p>
    <w:p w14:paraId="2D0774BA" w14:textId="77777777" w:rsidR="00201ECD" w:rsidRDefault="00201ECD" w:rsidP="00201ECD">
      <w:pPr>
        <w:ind w:firstLine="480"/>
        <w:jc w:val="center"/>
      </w:pPr>
      <w:r w:rsidRPr="00342CAD">
        <w:rPr>
          <w:position w:val="-12"/>
        </w:rPr>
        <w:object w:dxaOrig="2700" w:dyaOrig="1020" w14:anchorId="44B83E97">
          <v:shape id="_x0000_i1077" type="#_x0000_t75" style="width:134.85pt;height:51.05pt" o:ole="">
            <v:imagedata r:id="rId35" o:title=""/>
          </v:shape>
          <o:OLEObject Type="Embed" ProgID="Equation.DSMT4" ShapeID="_x0000_i1077" DrawAspect="Content" ObjectID="_1711196490" r:id="rId36"/>
        </w:object>
      </w:r>
    </w:p>
    <w:p w14:paraId="1215CA61" w14:textId="77777777" w:rsidR="00201ECD" w:rsidRDefault="00201ECD" w:rsidP="00201ECD">
      <w:pPr>
        <w:ind w:firstLine="480"/>
      </w:pPr>
      <w:r>
        <w:t>控制目标是将摆杆从最低点</w:t>
      </w:r>
      <w:r w:rsidRPr="00BD2154">
        <w:rPr>
          <w:position w:val="-10"/>
        </w:rPr>
        <w:object w:dxaOrig="1160" w:dyaOrig="360" w14:anchorId="6B461094">
          <v:shape id="_x0000_i1078" type="#_x0000_t75" style="width:58.05pt;height:18.25pt" o:ole="">
            <v:imagedata r:id="rId37" o:title=""/>
          </v:shape>
          <o:OLEObject Type="Embed" ProgID="Equation.DSMT4" ShapeID="_x0000_i1078" DrawAspect="Content" ObjectID="_1711196491" r:id="rId38"/>
        </w:object>
      </w:r>
      <w:r>
        <w:t>摆起并稳定在最高点</w:t>
      </w:r>
      <w:r w:rsidRPr="00BD2154">
        <w:rPr>
          <w:position w:val="-10"/>
        </w:rPr>
        <w:object w:dxaOrig="980" w:dyaOrig="360" w14:anchorId="79F6E2EA">
          <v:shape id="_x0000_i1079" type="#_x0000_t75" style="width:48.9pt;height:18.25pt" o:ole="">
            <v:imagedata r:id="rId39" o:title=""/>
          </v:shape>
          <o:OLEObject Type="Embed" ProgID="Equation.DSMT4" ShapeID="_x0000_i1079" DrawAspect="Content" ObjectID="_1711196492" r:id="rId40"/>
        </w:object>
      </w:r>
      <w:r>
        <w:rPr>
          <w:rFonts w:hint="eastAsia"/>
        </w:rPr>
        <w:t>。</w:t>
      </w:r>
      <w:r>
        <w:t>奖励函数定义成如下二次型形式</w:t>
      </w:r>
      <w:r>
        <w:rPr>
          <w:rFonts w:hint="eastAsia"/>
        </w:rPr>
        <w:t>：</w:t>
      </w:r>
    </w:p>
    <w:p w14:paraId="6901B7AA" w14:textId="77777777" w:rsidR="00201ECD" w:rsidRDefault="00201ECD" w:rsidP="00201ECD">
      <w:pPr>
        <w:ind w:firstLine="480"/>
        <w:jc w:val="center"/>
      </w:pPr>
      <w:r w:rsidRPr="00C42ED9">
        <w:rPr>
          <w:position w:val="-12"/>
        </w:rPr>
        <w:object w:dxaOrig="3000" w:dyaOrig="380" w14:anchorId="0F6C339B">
          <v:shape id="_x0000_i1080" type="#_x0000_t75" style="width:149.9pt;height:18.8pt" o:ole="">
            <v:imagedata r:id="rId41" o:title=""/>
          </v:shape>
          <o:OLEObject Type="Embed" ProgID="Equation.DSMT4" ShapeID="_x0000_i1080" DrawAspect="Content" ObjectID="_1711196493" r:id="rId42"/>
        </w:object>
      </w:r>
    </w:p>
    <w:p w14:paraId="01EFD917" w14:textId="77777777" w:rsidR="00201ECD" w:rsidRDefault="00201ECD" w:rsidP="00201ECD">
      <w:pPr>
        <w:ind w:firstLine="480"/>
        <w:jc w:val="center"/>
      </w:pPr>
      <w:r w:rsidRPr="00C42ED9">
        <w:rPr>
          <w:position w:val="-30"/>
        </w:rPr>
        <w:object w:dxaOrig="2780" w:dyaOrig="720" w14:anchorId="450479E1">
          <v:shape id="_x0000_i1081" type="#_x0000_t75" style="width:139.15pt;height:36pt" o:ole="">
            <v:imagedata r:id="rId43" o:title=""/>
          </v:shape>
          <o:OLEObject Type="Embed" ProgID="Equation.DSMT4" ShapeID="_x0000_i1081" DrawAspect="Content" ObjectID="_1711196494" r:id="rId44"/>
        </w:object>
      </w:r>
    </w:p>
    <w:p w14:paraId="69680325" w14:textId="77777777" w:rsidR="00201ECD" w:rsidRDefault="00201ECD" w:rsidP="00201ECD">
      <w:pPr>
        <w:ind w:firstLine="480"/>
      </w:pPr>
      <w:r>
        <w:rPr>
          <w:rFonts w:hint="eastAsia"/>
        </w:rPr>
        <w:t>展开后也即：</w:t>
      </w:r>
    </w:p>
    <w:p w14:paraId="564DA0B2" w14:textId="77777777" w:rsidR="00201ECD" w:rsidRPr="002A2657" w:rsidRDefault="00201ECD" w:rsidP="00201ECD">
      <w:pPr>
        <w:ind w:firstLine="480"/>
        <w:jc w:val="center"/>
        <w:rPr>
          <w:rFonts w:hint="eastAsia"/>
        </w:rPr>
      </w:pPr>
      <w:r w:rsidRPr="0039383D">
        <w:rPr>
          <w:position w:val="-10"/>
        </w:rPr>
        <w:object w:dxaOrig="2960" w:dyaOrig="520" w14:anchorId="57C48BE5">
          <v:shape id="_x0000_i1082" type="#_x0000_t75" style="width:147.75pt;height:25.8pt" o:ole="">
            <v:imagedata r:id="rId45" o:title=""/>
          </v:shape>
          <o:OLEObject Type="Embed" ProgID="Equation.DSMT4" ShapeID="_x0000_i1082" DrawAspect="Content" ObjectID="_1711196495" r:id="rId46"/>
        </w:object>
      </w:r>
    </w:p>
    <w:p w14:paraId="7B1ABFFA" w14:textId="77777777" w:rsidR="00201ECD" w:rsidRPr="00693BC7" w:rsidRDefault="00201ECD" w:rsidP="00201ECD">
      <w:pPr>
        <w:ind w:firstLine="480"/>
        <w:rPr>
          <w:rFonts w:hint="eastAsia"/>
        </w:rPr>
      </w:pPr>
      <w:r>
        <w:rPr>
          <w:rFonts w:hint="eastAsia"/>
        </w:rPr>
        <w:t>最大化该奖励函数的过程，也就是最小化摆点到平衡位置的角度差</w:t>
      </w:r>
      <w:r w:rsidRPr="00201ECD">
        <w:rPr>
          <w:position w:val="-10"/>
        </w:rPr>
        <w:object w:dxaOrig="320" w:dyaOrig="320" w14:anchorId="2A37C442">
          <v:shape id="_x0000_i1083" type="#_x0000_t75" style="width:16.1pt;height:16.1pt" o:ole="">
            <v:imagedata r:id="rId47" o:title=""/>
          </v:shape>
          <o:OLEObject Type="Embed" ProgID="Equation.DSMT4" ShapeID="_x0000_i1083" DrawAspect="Content" ObjectID="_1711196496" r:id="rId48"/>
        </w:object>
      </w:r>
      <w:r>
        <w:rPr>
          <w:rFonts w:hint="eastAsia"/>
        </w:rPr>
        <w:t>，同时在步进过程中，将角加速度和电压约束到尽量小，以实现系统的稳定。</w:t>
      </w:r>
    </w:p>
    <w:p w14:paraId="0ADE3980" w14:textId="7592C688" w:rsidR="00201ECD" w:rsidRDefault="00201ECD" w:rsidP="00201ECD">
      <w:pPr>
        <w:pStyle w:val="2"/>
        <w:rPr>
          <w:lang w:eastAsia="zh-CN"/>
        </w:rPr>
      </w:pPr>
      <w:r>
        <w:rPr>
          <w:rFonts w:hint="eastAsia"/>
        </w:rPr>
        <w:t>离散化</w:t>
      </w:r>
      <w:r>
        <w:rPr>
          <w:rFonts w:hint="eastAsia"/>
          <w:lang w:eastAsia="zh-CN"/>
        </w:rPr>
        <w:t>状态空间</w:t>
      </w:r>
    </w:p>
    <w:p w14:paraId="1AD74F3D" w14:textId="22508C68" w:rsidR="00623C98" w:rsidRPr="00623C98" w:rsidRDefault="00623C98" w:rsidP="00623C98">
      <w:pPr>
        <w:ind w:firstLine="480"/>
        <w:rPr>
          <w:rFonts w:hint="eastAsia"/>
          <w:lang w:val="x-none"/>
        </w:rPr>
      </w:pPr>
      <w:r>
        <w:rPr>
          <w:rFonts w:hint="eastAsia"/>
          <w:lang w:val="x-none"/>
        </w:rPr>
        <w:t>采用离散化法，划分连续的角度空间</w:t>
      </w:r>
      <w:r w:rsidRPr="00623C98">
        <w:rPr>
          <w:position w:val="-12"/>
        </w:rPr>
        <w:object w:dxaOrig="300" w:dyaOrig="360" w14:anchorId="634D2816">
          <v:shape id="_x0000_i1094" type="#_x0000_t75" style="width:15.05pt;height:18.25pt" o:ole="">
            <v:imagedata r:id="rId49" o:title=""/>
          </v:shape>
          <o:OLEObject Type="Embed" ProgID="Equation.DSMT4" ShapeID="_x0000_i1094" DrawAspect="Content" ObjectID="_1711196497" r:id="rId50"/>
        </w:object>
      </w:r>
      <w:r>
        <w:rPr>
          <w:rFonts w:hint="eastAsia"/>
        </w:rPr>
        <w:t>和角速度空间</w:t>
      </w:r>
      <w:r w:rsidRPr="00623C98">
        <w:rPr>
          <w:position w:val="-22"/>
        </w:rPr>
        <w:object w:dxaOrig="300" w:dyaOrig="460" w14:anchorId="502E8AC2">
          <v:shape id="_x0000_i1099" type="#_x0000_t75" style="width:15.05pt;height:23.1pt" o:ole="">
            <v:imagedata r:id="rId51" o:title=""/>
          </v:shape>
          <o:OLEObject Type="Embed" ProgID="Equation.DSMT4" ShapeID="_x0000_i1099" DrawAspect="Content" ObjectID="_1711196498" r:id="rId52"/>
        </w:object>
      </w:r>
    </w:p>
    <w:p w14:paraId="0D2D8512" w14:textId="3D6689BC" w:rsidR="00D47C33" w:rsidRPr="00BC1C70" w:rsidRDefault="00D47C33" w:rsidP="00201ECD">
      <w:pPr>
        <w:ind w:firstLineChars="0" w:firstLine="0"/>
      </w:pPr>
    </w:p>
    <w:p w14:paraId="09C06743" w14:textId="562B7DF6" w:rsidR="00BC1C70" w:rsidRPr="00BC1C70" w:rsidRDefault="00BC1C70" w:rsidP="00BC1C70">
      <w:pPr>
        <w:ind w:firstLine="480"/>
      </w:pPr>
    </w:p>
    <w:p w14:paraId="723D6DAB" w14:textId="034E0BD6" w:rsidR="00943D34" w:rsidRPr="00623C98" w:rsidRDefault="00943D34" w:rsidP="004B07F4">
      <w:pPr>
        <w:ind w:firstLine="480"/>
      </w:pPr>
    </w:p>
    <w:p w14:paraId="176B91D1" w14:textId="1D6B7BB4" w:rsidR="006164F6" w:rsidRDefault="00D47C33" w:rsidP="00943D34">
      <w:pPr>
        <w:pStyle w:val="1"/>
      </w:pPr>
      <w:bookmarkStart w:id="5" w:name="_Toc100576880"/>
      <w:r>
        <w:rPr>
          <w:rFonts w:hint="eastAsia"/>
          <w:lang w:eastAsia="zh-CN"/>
        </w:rPr>
        <w:lastRenderedPageBreak/>
        <w:t>方法实现</w:t>
      </w:r>
      <w:bookmarkEnd w:id="5"/>
    </w:p>
    <w:p w14:paraId="42561426" w14:textId="73EEA0D5" w:rsidR="00943D34" w:rsidRDefault="00BC1C70" w:rsidP="00732019">
      <w:pPr>
        <w:pStyle w:val="2"/>
      </w:pPr>
      <w:bookmarkStart w:id="6" w:name="_Toc100576881"/>
      <w:r>
        <w:rPr>
          <w:rFonts w:hint="eastAsia"/>
          <w:lang w:eastAsia="zh-CN"/>
        </w:rPr>
        <w:t>系统架构</w:t>
      </w:r>
      <w:bookmarkEnd w:id="6"/>
    </w:p>
    <w:p w14:paraId="0A24AB65" w14:textId="14C14A5F" w:rsidR="00C63C0C" w:rsidRDefault="00BC1C70" w:rsidP="00D47C33">
      <w:pPr>
        <w:ind w:firstLine="480"/>
        <w:rPr>
          <w:lang w:val="x-none" w:eastAsia="x-none"/>
        </w:rPr>
      </w:pPr>
      <w:r>
        <w:rPr>
          <w:rFonts w:hint="eastAsia"/>
        </w:rPr>
        <w:t>我们采用传</w:t>
      </w:r>
    </w:p>
    <w:p w14:paraId="1E1305CE" w14:textId="0D729C5F" w:rsidR="00C63C0C" w:rsidRDefault="00C63C0C" w:rsidP="00BC1C70">
      <w:pPr>
        <w:ind w:firstLine="480"/>
        <w:rPr>
          <w:lang w:val="x-none" w:eastAsia="x-none"/>
        </w:rPr>
      </w:pPr>
    </w:p>
    <w:p w14:paraId="257BCF59" w14:textId="6EDE102F" w:rsidR="00C63C0C" w:rsidRPr="00BC1C70" w:rsidRDefault="00C63C0C" w:rsidP="00C63C0C">
      <w:pPr>
        <w:ind w:firstLineChars="83" w:firstLine="199"/>
        <w:rPr>
          <w:lang w:val="x-none" w:eastAsia="x-none"/>
        </w:rPr>
      </w:pPr>
    </w:p>
    <w:p w14:paraId="077EA53E" w14:textId="5757812D" w:rsidR="0047688B" w:rsidRDefault="00D47C33" w:rsidP="004B07F4">
      <w:pPr>
        <w:pStyle w:val="1"/>
      </w:pPr>
      <w:bookmarkStart w:id="7" w:name="_Toc100576882"/>
      <w:r>
        <w:rPr>
          <w:rFonts w:hint="eastAsia"/>
          <w:lang w:eastAsia="zh-CN"/>
        </w:rPr>
        <w:lastRenderedPageBreak/>
        <w:t>实验结果</w:t>
      </w:r>
      <w:bookmarkEnd w:id="7"/>
    </w:p>
    <w:p w14:paraId="0C254C30" w14:textId="6E704A33" w:rsidR="0047688B" w:rsidRDefault="00C63C0C" w:rsidP="005A0F1B">
      <w:pPr>
        <w:pStyle w:val="2"/>
      </w:pPr>
      <w:bookmarkStart w:id="8" w:name="_Toc100576883"/>
      <w:r>
        <w:rPr>
          <w:rFonts w:hint="eastAsia"/>
          <w:lang w:eastAsia="zh-CN"/>
        </w:rPr>
        <w:t>功能测试</w:t>
      </w:r>
      <w:bookmarkEnd w:id="8"/>
    </w:p>
    <w:p w14:paraId="35C8B449" w14:textId="564EDDD3" w:rsidR="00C63C0C" w:rsidRPr="00C63C0C" w:rsidRDefault="00C63C0C" w:rsidP="00D47C33">
      <w:pPr>
        <w:ind w:firstLine="480"/>
        <w:rPr>
          <w:color w:val="A6A6A6" w:themeColor="background1" w:themeShade="A6"/>
        </w:rPr>
      </w:pPr>
      <w:r>
        <w:rPr>
          <w:rFonts w:hint="eastAsia"/>
        </w:rPr>
        <w:t>主观上，</w:t>
      </w:r>
    </w:p>
    <w:p w14:paraId="3BBEAABA" w14:textId="77777777" w:rsidR="00C63C0C" w:rsidRDefault="00C63C0C" w:rsidP="00C63C0C">
      <w:pPr>
        <w:ind w:firstLine="480"/>
        <w:jc w:val="center"/>
      </w:pPr>
    </w:p>
    <w:sectPr w:rsidR="00C63C0C" w:rsidSect="00C63C0C">
      <w:type w:val="oddPage"/>
      <w:pgSz w:w="11906" w:h="16838"/>
      <w:pgMar w:top="1440" w:right="1797" w:bottom="1440" w:left="1797" w:header="851" w:footer="99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895D02" w14:textId="77777777" w:rsidR="002B6593" w:rsidRDefault="002B6593" w:rsidP="001908EF">
      <w:pPr>
        <w:ind w:firstLine="480"/>
      </w:pPr>
      <w:r>
        <w:separator/>
      </w:r>
    </w:p>
  </w:endnote>
  <w:endnote w:type="continuationSeparator" w:id="0">
    <w:p w14:paraId="0D2D4991" w14:textId="77777777" w:rsidR="002B6593" w:rsidRDefault="002B6593" w:rsidP="001908EF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ACD6DD" w14:textId="77777777" w:rsidR="005537E8" w:rsidRDefault="005537E8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2A7F1E" w14:textId="77777777" w:rsidR="005537E8" w:rsidRDefault="005537E8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5BC7A5" w14:textId="3D06FB54" w:rsidR="005537E8" w:rsidRDefault="005537E8" w:rsidP="002212B5">
    <w:pPr>
      <w:pStyle w:val="a6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B0E2B4" w14:textId="22021026" w:rsidR="005537E8" w:rsidRDefault="005537E8" w:rsidP="00A70401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945BF2" w:rsidRPr="00945BF2">
      <w:rPr>
        <w:noProof/>
        <w:lang w:val="zh-CN" w:eastAsia="zh-CN"/>
      </w:rPr>
      <w:t>10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3A286" w14:textId="693FA4DC" w:rsidR="005537E8" w:rsidRPr="000D144A" w:rsidRDefault="005537E8" w:rsidP="00A70401">
    <w:pPr>
      <w:pStyle w:val="a6"/>
      <w:jc w:val="center"/>
      <w:rPr>
        <w:lang w:eastAsia="zh-CN"/>
      </w:rPr>
    </w:pPr>
    <w:r>
      <w:rPr>
        <w:lang w:eastAsia="zh-CN"/>
      </w:rPr>
      <w:fldChar w:fldCharType="begin"/>
    </w:r>
    <w:r>
      <w:rPr>
        <w:lang w:eastAsia="zh-CN"/>
      </w:rPr>
      <w:instrText>PAGE   \* MERGEFORMAT</w:instrText>
    </w:r>
    <w:r>
      <w:rPr>
        <w:lang w:eastAsia="zh-CN"/>
      </w:rPr>
      <w:fldChar w:fldCharType="separate"/>
    </w:r>
    <w:r w:rsidR="00945BF2" w:rsidRPr="00945BF2">
      <w:rPr>
        <w:noProof/>
        <w:lang w:val="zh-CN" w:eastAsia="zh-CN"/>
      </w:rPr>
      <w:t>9</w:t>
    </w:r>
    <w:r>
      <w:rPr>
        <w:lang w:eastAsia="zh-CN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E04A5B" w14:textId="77777777" w:rsidR="005537E8" w:rsidRDefault="005537E8" w:rsidP="000267F9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D16BEF" w14:textId="77777777" w:rsidR="002B6593" w:rsidRDefault="002B6593" w:rsidP="001908EF">
      <w:pPr>
        <w:ind w:firstLine="480"/>
      </w:pPr>
      <w:r>
        <w:separator/>
      </w:r>
    </w:p>
  </w:footnote>
  <w:footnote w:type="continuationSeparator" w:id="0">
    <w:p w14:paraId="3157B72C" w14:textId="77777777" w:rsidR="002B6593" w:rsidRDefault="002B6593" w:rsidP="001908EF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B0CA3C" w14:textId="526EC6B5" w:rsidR="005537E8" w:rsidRPr="00874282" w:rsidRDefault="005537E8" w:rsidP="00487273">
    <w:pPr>
      <w:pStyle w:val="a4"/>
      <w:pBdr>
        <w:bottom w:val="single" w:sz="4" w:space="1" w:color="auto"/>
      </w:pBdr>
      <w:spacing w:line="240" w:lineRule="auto"/>
      <w:ind w:firstLineChars="0" w:firstLine="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9A2D5" w14:textId="2DA2ACED" w:rsidR="005537E8" w:rsidRPr="000D144A" w:rsidRDefault="005537E8" w:rsidP="0051072C">
    <w:pPr>
      <w:pStyle w:val="a4"/>
      <w:spacing w:line="240" w:lineRule="auto"/>
      <w:ind w:firstLineChars="0" w:firstLine="0"/>
      <w:rPr>
        <w:lang w:eastAsia="zh-CN"/>
      </w:rPr>
    </w:pPr>
    <w:r>
      <w:rPr>
        <w:lang w:eastAsia="zh-CN"/>
      </w:rPr>
      <w:fldChar w:fldCharType="begin"/>
    </w:r>
    <w:r>
      <w:rPr>
        <w:lang w:eastAsia="zh-CN"/>
      </w:rPr>
      <w:instrText xml:space="preserve"> STYLEREF  "</w:instrText>
    </w:r>
    <w:r>
      <w:rPr>
        <w:lang w:eastAsia="zh-CN"/>
      </w:rPr>
      <w:instrText>标题</w:instrText>
    </w:r>
    <w:r>
      <w:rPr>
        <w:lang w:eastAsia="zh-CN"/>
      </w:rPr>
      <w:instrText xml:space="preserve"> 1,</w:instrText>
    </w:r>
    <w:r>
      <w:rPr>
        <w:lang w:eastAsia="zh-CN"/>
      </w:rPr>
      <w:instrText>章标题</w:instrText>
    </w:r>
    <w:r>
      <w:rPr>
        <w:lang w:eastAsia="zh-CN"/>
      </w:rPr>
      <w:instrText xml:space="preserve">"  \* MERGEFORMAT </w:instrText>
    </w:r>
    <w:r>
      <w:rPr>
        <w:lang w:eastAsia="zh-CN"/>
      </w:rPr>
      <w:fldChar w:fldCharType="separate"/>
    </w:r>
    <w:r>
      <w:rPr>
        <w:rFonts w:hint="eastAsia"/>
        <w:noProof/>
        <w:lang w:eastAsia="zh-CN"/>
      </w:rPr>
      <w:t>摘</w:t>
    </w:r>
    <w:r>
      <w:rPr>
        <w:rFonts w:hint="eastAsia"/>
        <w:noProof/>
        <w:lang w:eastAsia="zh-CN"/>
      </w:rPr>
      <w:t xml:space="preserve">  </w:t>
    </w:r>
    <w:r>
      <w:rPr>
        <w:rFonts w:hint="eastAsia"/>
        <w:noProof/>
        <w:lang w:eastAsia="zh-CN"/>
      </w:rPr>
      <w:t>要</w:t>
    </w:r>
    <w:r>
      <w:rPr>
        <w:lang w:eastAsia="zh-CN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A377BD" w14:textId="02588CA0" w:rsidR="005537E8" w:rsidRPr="00874282" w:rsidRDefault="005537E8" w:rsidP="003133DF">
    <w:pPr>
      <w:pStyle w:val="a4"/>
      <w:pBdr>
        <w:bottom w:val="none" w:sz="0" w:space="0" w:color="auto"/>
      </w:pBdr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6FA3E" w14:textId="1E1B6671" w:rsidR="005537E8" w:rsidRPr="00E945E7" w:rsidRDefault="00905E12" w:rsidP="00905E12">
    <w:pPr>
      <w:pStyle w:val="af5"/>
      <w:pBdr>
        <w:bottom w:val="single" w:sz="4" w:space="1" w:color="auto"/>
      </w:pBdr>
      <w:ind w:firstLine="480"/>
      <w:jc w:val="center"/>
      <w:rPr>
        <w:rFonts w:ascii="宋体" w:hAnsi="宋体"/>
        <w:sz w:val="18"/>
        <w:szCs w:val="18"/>
      </w:rPr>
    </w:pPr>
    <w:r>
      <w:rPr>
        <w:rFonts w:hint="eastAsia"/>
      </w:rPr>
      <w:t>强化学习</w:t>
    </w:r>
    <w:r>
      <w:rPr>
        <w:rFonts w:hint="eastAsia"/>
      </w:rPr>
      <w:t>21-22</w:t>
    </w:r>
    <w:r>
      <w:rPr>
        <w:rFonts w:hint="eastAsia"/>
      </w:rPr>
      <w:t>春季</w:t>
    </w:r>
    <w:r>
      <w:rPr>
        <w:rFonts w:hint="eastAsia"/>
      </w:rPr>
      <w:t xml:space="preserve"> </w:t>
    </w:r>
    <w:r>
      <w:rPr>
        <w:rFonts w:hint="eastAsia"/>
      </w:rPr>
      <w:t>倒立摆实验报告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A403EC" w14:textId="7D60B0E3" w:rsidR="005537E8" w:rsidRPr="00567F3E" w:rsidRDefault="00905E12" w:rsidP="00A70401">
    <w:pPr>
      <w:pStyle w:val="af5"/>
      <w:pBdr>
        <w:bottom w:val="single" w:sz="4" w:space="1" w:color="auto"/>
      </w:pBdr>
      <w:jc w:val="center"/>
      <w:rPr>
        <w:rFonts w:hint="eastAsia"/>
        <w:sz w:val="18"/>
      </w:rPr>
    </w:pPr>
    <w:r>
      <w:rPr>
        <w:rFonts w:hint="eastAsia"/>
      </w:rPr>
      <w:t>强化学习</w:t>
    </w:r>
    <w:r>
      <w:rPr>
        <w:rFonts w:hint="eastAsia"/>
      </w:rPr>
      <w:t>21-22</w:t>
    </w:r>
    <w:r>
      <w:rPr>
        <w:rFonts w:hint="eastAsia"/>
      </w:rPr>
      <w:t>春季</w:t>
    </w:r>
    <w:r>
      <w:rPr>
        <w:rFonts w:hint="eastAsia"/>
      </w:rPr>
      <w:t xml:space="preserve"> </w:t>
    </w:r>
    <w:r>
      <w:rPr>
        <w:rFonts w:hint="eastAsia"/>
      </w:rPr>
      <w:t>倒立摆实验报告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6725B4" w14:textId="77777777" w:rsidR="005537E8" w:rsidRPr="001352D5" w:rsidRDefault="005537E8" w:rsidP="001352D5">
    <w:pPr>
      <w:pStyle w:val="a4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1E6CB9"/>
    <w:multiLevelType w:val="hybridMultilevel"/>
    <w:tmpl w:val="70525D96"/>
    <w:lvl w:ilvl="0" w:tplc="B598F7CE">
      <w:start w:val="1"/>
      <w:numFmt w:val="decimal"/>
      <w:lvlText w:val="[%1]"/>
      <w:lvlJc w:val="left"/>
      <w:pPr>
        <w:ind w:left="90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1A3A38"/>
    <w:multiLevelType w:val="multilevel"/>
    <w:tmpl w:val="865CF470"/>
    <w:lvl w:ilvl="0">
      <w:start w:val="1"/>
      <w:numFmt w:val="decimal"/>
      <w:pStyle w:val="1"/>
      <w:isLgl/>
      <w:suff w:val="nothing"/>
      <w:lvlText w:val="第%1章  "/>
      <w:lvlJc w:val="left"/>
      <w:pPr>
        <w:ind w:left="0" w:firstLine="0"/>
      </w:pPr>
      <w:rPr>
        <w:rFonts w:ascii="黑体" w:eastAsia="黑体" w:hint="eastAsia"/>
        <w:b/>
        <w:i w:val="0"/>
        <w:sz w:val="28"/>
      </w:rPr>
    </w:lvl>
    <w:lvl w:ilvl="1">
      <w:start w:val="1"/>
      <w:numFmt w:val="decimal"/>
      <w:pStyle w:val="2"/>
      <w:isLgl/>
      <w:suff w:val="nothing"/>
      <w:lvlText w:val="%1.%2  "/>
      <w:lvlJc w:val="left"/>
      <w:pPr>
        <w:ind w:left="0" w:firstLine="0"/>
      </w:pPr>
      <w:rPr>
        <w:rFonts w:ascii="黑体" w:eastAsia="黑体" w:hint="eastAsia"/>
        <w:sz w:val="24"/>
      </w:rPr>
    </w:lvl>
    <w:lvl w:ilvl="2">
      <w:start w:val="1"/>
      <w:numFmt w:val="decimal"/>
      <w:pStyle w:val="3"/>
      <w:isLgl/>
      <w:suff w:val="nothing"/>
      <w:lvlText w:val="%1.%2.%3  "/>
      <w:lvlJc w:val="left"/>
      <w:pPr>
        <w:ind w:left="0" w:firstLine="0"/>
      </w:pPr>
      <w:rPr>
        <w:rFonts w:ascii="黑体" w:eastAsia="黑体" w:hint="eastAsia"/>
        <w:sz w:val="24"/>
      </w:rPr>
    </w:lvl>
    <w:lvl w:ilvl="3">
      <w:start w:val="1"/>
      <w:numFmt w:val="decimal"/>
      <w:pStyle w:val="4"/>
      <w:isLgl/>
      <w:suff w:val="nothing"/>
      <w:lvlText w:val="%3.%1.%2.%4  "/>
      <w:lvlJc w:val="left"/>
      <w:pPr>
        <w:ind w:left="0" w:firstLine="0"/>
      </w:pPr>
      <w:rPr>
        <w:rFonts w:ascii="黑体" w:eastAsia="黑体" w:hint="eastAsia"/>
        <w:sz w:val="24"/>
      </w:rPr>
    </w:lvl>
    <w:lvl w:ilvl="4">
      <w:start w:val="1"/>
      <w:numFmt w:val="decimal"/>
      <w:pStyle w:val="5"/>
      <w:isLgl/>
      <w:suff w:val="nothing"/>
      <w:lvlText w:val="%4.%1.%2.%3.%5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5">
      <w:start w:val="1"/>
      <w:numFmt w:val="decimal"/>
      <w:pStyle w:val="6"/>
      <w:isLgl/>
      <w:suff w:val="nothing"/>
      <w:lvlText w:val="%1.%2.%3.%4.%5.%6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6">
      <w:start w:val="1"/>
      <w:numFmt w:val="decimal"/>
      <w:pStyle w:val="7"/>
      <w:isLgl/>
      <w:suff w:val="nothing"/>
      <w:lvlText w:val="%1.%2.%3.%4.%5.%6.%7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7">
      <w:start w:val="1"/>
      <w:numFmt w:val="decimal"/>
      <w:pStyle w:val="8"/>
      <w:isLgl/>
      <w:suff w:val="nothing"/>
      <w:lvlText w:val="%1.%2.%3.%4.%5.%6.%7.%8  "/>
      <w:lvlJc w:val="left"/>
      <w:pPr>
        <w:ind w:left="0" w:firstLine="0"/>
      </w:pPr>
      <w:rPr>
        <w:rFonts w:ascii="黑体" w:eastAsia="黑体" w:hAnsi="黑体" w:hint="eastAsia"/>
        <w:sz w:val="24"/>
      </w:rPr>
    </w:lvl>
    <w:lvl w:ilvl="8">
      <w:start w:val="1"/>
      <w:numFmt w:val="decimal"/>
      <w:pStyle w:val="9"/>
      <w:isLgl/>
      <w:suff w:val="nothing"/>
      <w:lvlText w:val="%1.%2.%3.%4.%5.%6.%7.%8.%9  "/>
      <w:lvlJc w:val="left"/>
      <w:pPr>
        <w:ind w:left="0" w:firstLine="0"/>
      </w:pPr>
      <w:rPr>
        <w:rFonts w:ascii="黑体" w:eastAsia="黑体" w:hAnsi="黑体" w:hint="eastAsia"/>
        <w:sz w:val="24"/>
      </w:rPr>
    </w:lvl>
  </w:abstractNum>
  <w:abstractNum w:abstractNumId="2" w15:restartNumberingAfterBreak="0">
    <w:nsid w:val="36E10FC7"/>
    <w:multiLevelType w:val="hybridMultilevel"/>
    <w:tmpl w:val="FC7A87CC"/>
    <w:lvl w:ilvl="0" w:tplc="4C3CF28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43B35C10"/>
    <w:multiLevelType w:val="hybridMultilevel"/>
    <w:tmpl w:val="51B4E21A"/>
    <w:lvl w:ilvl="0" w:tplc="C842FE6E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47A84D22"/>
    <w:multiLevelType w:val="hybridMultilevel"/>
    <w:tmpl w:val="292284E8"/>
    <w:lvl w:ilvl="0" w:tplc="3A56585C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5" w15:restartNumberingAfterBreak="0">
    <w:nsid w:val="539B1FC1"/>
    <w:multiLevelType w:val="hybridMultilevel"/>
    <w:tmpl w:val="E13C351E"/>
    <w:lvl w:ilvl="0" w:tplc="B598F7CE">
      <w:start w:val="1"/>
      <w:numFmt w:val="decimal"/>
      <w:lvlText w:val="[%1]"/>
      <w:lvlJc w:val="left"/>
      <w:pPr>
        <w:ind w:left="900" w:hanging="420"/>
      </w:pPr>
      <w:rPr>
        <w:rFonts w:ascii="Times New Roman" w:eastAsia="黑体" w:hAnsi="Times New Roman" w:hint="default"/>
      </w:rPr>
    </w:lvl>
    <w:lvl w:ilvl="1" w:tplc="B598F7CE">
      <w:start w:val="1"/>
      <w:numFmt w:val="decimal"/>
      <w:lvlText w:val="[%2]"/>
      <w:lvlJc w:val="left"/>
      <w:pPr>
        <w:ind w:left="840" w:hanging="420"/>
      </w:pPr>
      <w:rPr>
        <w:rFonts w:ascii="Times New Roman" w:eastAsia="黑体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27738968">
    <w:abstractNumId w:val="4"/>
  </w:num>
  <w:num w:numId="2" w16cid:durableId="2132748162">
    <w:abstractNumId w:val="3"/>
  </w:num>
  <w:num w:numId="3" w16cid:durableId="1345741918">
    <w:abstractNumId w:val="2"/>
  </w:num>
  <w:num w:numId="4" w16cid:durableId="1483738514">
    <w:abstractNumId w:val="1"/>
  </w:num>
  <w:num w:numId="5" w16cid:durableId="578752756">
    <w:abstractNumId w:val="1"/>
  </w:num>
  <w:num w:numId="6" w16cid:durableId="20259414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17804128">
    <w:abstractNumId w:val="1"/>
  </w:num>
  <w:num w:numId="8" w16cid:durableId="1893036939">
    <w:abstractNumId w:val="0"/>
  </w:num>
  <w:num w:numId="9" w16cid:durableId="1491872877">
    <w:abstractNumId w:val="5"/>
  </w:num>
  <w:num w:numId="10" w16cid:durableId="208930238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46454448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autoHyphenation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HRA (Author-Date)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9eadrxw5fd0a8e5tz8pddwws9wz5x09rtas&quot;&gt;My EndNote Library&lt;record-ids&gt;&lt;item&gt;76&lt;/item&gt;&lt;/record-ids&gt;&lt;/item&gt;&lt;/Libraries&gt;"/>
  </w:docVars>
  <w:rsids>
    <w:rsidRoot w:val="00172A27"/>
    <w:rsid w:val="00001386"/>
    <w:rsid w:val="0000184D"/>
    <w:rsid w:val="000045B4"/>
    <w:rsid w:val="000052CE"/>
    <w:rsid w:val="00006A5A"/>
    <w:rsid w:val="00006BC4"/>
    <w:rsid w:val="000071D3"/>
    <w:rsid w:val="00007532"/>
    <w:rsid w:val="00012632"/>
    <w:rsid w:val="00012EA6"/>
    <w:rsid w:val="00021057"/>
    <w:rsid w:val="00022F2B"/>
    <w:rsid w:val="000239F8"/>
    <w:rsid w:val="000267F9"/>
    <w:rsid w:val="0002783B"/>
    <w:rsid w:val="00027D20"/>
    <w:rsid w:val="0003082D"/>
    <w:rsid w:val="000334AD"/>
    <w:rsid w:val="000356F5"/>
    <w:rsid w:val="00035FCF"/>
    <w:rsid w:val="00037358"/>
    <w:rsid w:val="00043DE1"/>
    <w:rsid w:val="00044A91"/>
    <w:rsid w:val="00045E13"/>
    <w:rsid w:val="0005098E"/>
    <w:rsid w:val="00051170"/>
    <w:rsid w:val="00052355"/>
    <w:rsid w:val="00052B22"/>
    <w:rsid w:val="0005503E"/>
    <w:rsid w:val="000600A4"/>
    <w:rsid w:val="00062EB2"/>
    <w:rsid w:val="000631A5"/>
    <w:rsid w:val="0006441E"/>
    <w:rsid w:val="00064CDB"/>
    <w:rsid w:val="00066E22"/>
    <w:rsid w:val="00070F4E"/>
    <w:rsid w:val="0007225C"/>
    <w:rsid w:val="00074FA6"/>
    <w:rsid w:val="00074FCF"/>
    <w:rsid w:val="000762C9"/>
    <w:rsid w:val="000768A7"/>
    <w:rsid w:val="0008097F"/>
    <w:rsid w:val="000903C5"/>
    <w:rsid w:val="00091C4A"/>
    <w:rsid w:val="00092B29"/>
    <w:rsid w:val="000949EE"/>
    <w:rsid w:val="000A0515"/>
    <w:rsid w:val="000A07A8"/>
    <w:rsid w:val="000A07AE"/>
    <w:rsid w:val="000A20FF"/>
    <w:rsid w:val="000A38B2"/>
    <w:rsid w:val="000A3A1B"/>
    <w:rsid w:val="000A6922"/>
    <w:rsid w:val="000A751D"/>
    <w:rsid w:val="000B060D"/>
    <w:rsid w:val="000B1C8F"/>
    <w:rsid w:val="000B1FF3"/>
    <w:rsid w:val="000B3113"/>
    <w:rsid w:val="000B351E"/>
    <w:rsid w:val="000B3B88"/>
    <w:rsid w:val="000B7401"/>
    <w:rsid w:val="000B794D"/>
    <w:rsid w:val="000C1E7C"/>
    <w:rsid w:val="000C47B2"/>
    <w:rsid w:val="000D144A"/>
    <w:rsid w:val="000D27E8"/>
    <w:rsid w:val="000D4786"/>
    <w:rsid w:val="000D5D97"/>
    <w:rsid w:val="000D70B8"/>
    <w:rsid w:val="000D7ED8"/>
    <w:rsid w:val="000E148D"/>
    <w:rsid w:val="000E1698"/>
    <w:rsid w:val="000E2604"/>
    <w:rsid w:val="000E48E3"/>
    <w:rsid w:val="000E4FEA"/>
    <w:rsid w:val="000F0874"/>
    <w:rsid w:val="000F3B20"/>
    <w:rsid w:val="000F7BEC"/>
    <w:rsid w:val="001006F3"/>
    <w:rsid w:val="00103DFA"/>
    <w:rsid w:val="0010483C"/>
    <w:rsid w:val="0010712B"/>
    <w:rsid w:val="00107BCD"/>
    <w:rsid w:val="00107C25"/>
    <w:rsid w:val="00111989"/>
    <w:rsid w:val="00112C2B"/>
    <w:rsid w:val="00112E5B"/>
    <w:rsid w:val="001161BC"/>
    <w:rsid w:val="00117076"/>
    <w:rsid w:val="00117289"/>
    <w:rsid w:val="0011758A"/>
    <w:rsid w:val="00120674"/>
    <w:rsid w:val="00120A39"/>
    <w:rsid w:val="00121BC4"/>
    <w:rsid w:val="001231A8"/>
    <w:rsid w:val="00123E14"/>
    <w:rsid w:val="00123F89"/>
    <w:rsid w:val="001242F3"/>
    <w:rsid w:val="00126685"/>
    <w:rsid w:val="0012676D"/>
    <w:rsid w:val="0013394E"/>
    <w:rsid w:val="00133EA1"/>
    <w:rsid w:val="001352D5"/>
    <w:rsid w:val="00140F6A"/>
    <w:rsid w:val="00140F9F"/>
    <w:rsid w:val="00142202"/>
    <w:rsid w:val="0014487D"/>
    <w:rsid w:val="00147BD2"/>
    <w:rsid w:val="00151B7C"/>
    <w:rsid w:val="001546B3"/>
    <w:rsid w:val="001560EA"/>
    <w:rsid w:val="00161CCF"/>
    <w:rsid w:val="00164747"/>
    <w:rsid w:val="00166612"/>
    <w:rsid w:val="00167585"/>
    <w:rsid w:val="00172A27"/>
    <w:rsid w:val="00177660"/>
    <w:rsid w:val="001779CF"/>
    <w:rsid w:val="00180568"/>
    <w:rsid w:val="00182196"/>
    <w:rsid w:val="0018227A"/>
    <w:rsid w:val="001829DA"/>
    <w:rsid w:val="00186F4E"/>
    <w:rsid w:val="001908EF"/>
    <w:rsid w:val="001910C3"/>
    <w:rsid w:val="00191E7A"/>
    <w:rsid w:val="00193842"/>
    <w:rsid w:val="00194135"/>
    <w:rsid w:val="00195924"/>
    <w:rsid w:val="0019593C"/>
    <w:rsid w:val="00195A4B"/>
    <w:rsid w:val="001960E1"/>
    <w:rsid w:val="001A18AE"/>
    <w:rsid w:val="001A3933"/>
    <w:rsid w:val="001A39BB"/>
    <w:rsid w:val="001A4624"/>
    <w:rsid w:val="001B0F21"/>
    <w:rsid w:val="001B2D91"/>
    <w:rsid w:val="001B501B"/>
    <w:rsid w:val="001C0C58"/>
    <w:rsid w:val="001C3776"/>
    <w:rsid w:val="001C39EB"/>
    <w:rsid w:val="001C4EAE"/>
    <w:rsid w:val="001C5BEE"/>
    <w:rsid w:val="001D0337"/>
    <w:rsid w:val="001D419F"/>
    <w:rsid w:val="001D7329"/>
    <w:rsid w:val="001D7700"/>
    <w:rsid w:val="001E2686"/>
    <w:rsid w:val="001E6096"/>
    <w:rsid w:val="001F2180"/>
    <w:rsid w:val="001F53BC"/>
    <w:rsid w:val="001F6092"/>
    <w:rsid w:val="001F758B"/>
    <w:rsid w:val="00201ECD"/>
    <w:rsid w:val="00202C2F"/>
    <w:rsid w:val="0020386A"/>
    <w:rsid w:val="002038F4"/>
    <w:rsid w:val="00205209"/>
    <w:rsid w:val="002055D2"/>
    <w:rsid w:val="002067D7"/>
    <w:rsid w:val="0020687E"/>
    <w:rsid w:val="00210022"/>
    <w:rsid w:val="002104B1"/>
    <w:rsid w:val="00210C82"/>
    <w:rsid w:val="00211A4F"/>
    <w:rsid w:val="00211D49"/>
    <w:rsid w:val="00213718"/>
    <w:rsid w:val="00214107"/>
    <w:rsid w:val="00216677"/>
    <w:rsid w:val="00217179"/>
    <w:rsid w:val="00217A3B"/>
    <w:rsid w:val="002212B5"/>
    <w:rsid w:val="00222375"/>
    <w:rsid w:val="00222B19"/>
    <w:rsid w:val="00223521"/>
    <w:rsid w:val="0023589D"/>
    <w:rsid w:val="00241961"/>
    <w:rsid w:val="00241B0C"/>
    <w:rsid w:val="002425E0"/>
    <w:rsid w:val="002438B9"/>
    <w:rsid w:val="002445DE"/>
    <w:rsid w:val="00245BC3"/>
    <w:rsid w:val="00245C78"/>
    <w:rsid w:val="00250A03"/>
    <w:rsid w:val="00254042"/>
    <w:rsid w:val="00254462"/>
    <w:rsid w:val="00255CC5"/>
    <w:rsid w:val="0025767D"/>
    <w:rsid w:val="002617D0"/>
    <w:rsid w:val="00262FD9"/>
    <w:rsid w:val="00265B2E"/>
    <w:rsid w:val="00266D3E"/>
    <w:rsid w:val="00270468"/>
    <w:rsid w:val="00270810"/>
    <w:rsid w:val="00270DF8"/>
    <w:rsid w:val="00270E6B"/>
    <w:rsid w:val="00271EBD"/>
    <w:rsid w:val="00272A2D"/>
    <w:rsid w:val="00275487"/>
    <w:rsid w:val="00275A7E"/>
    <w:rsid w:val="002764CD"/>
    <w:rsid w:val="00277000"/>
    <w:rsid w:val="00280D9F"/>
    <w:rsid w:val="00281689"/>
    <w:rsid w:val="00281D1E"/>
    <w:rsid w:val="00283F70"/>
    <w:rsid w:val="00285795"/>
    <w:rsid w:val="00287FF4"/>
    <w:rsid w:val="00292C17"/>
    <w:rsid w:val="0029514C"/>
    <w:rsid w:val="00297481"/>
    <w:rsid w:val="002A03D7"/>
    <w:rsid w:val="002A2657"/>
    <w:rsid w:val="002A3426"/>
    <w:rsid w:val="002A3F43"/>
    <w:rsid w:val="002A40D4"/>
    <w:rsid w:val="002A6758"/>
    <w:rsid w:val="002A6E58"/>
    <w:rsid w:val="002A6F38"/>
    <w:rsid w:val="002B036C"/>
    <w:rsid w:val="002B10AB"/>
    <w:rsid w:val="002B191C"/>
    <w:rsid w:val="002B1D8A"/>
    <w:rsid w:val="002B3A0A"/>
    <w:rsid w:val="002B3CE7"/>
    <w:rsid w:val="002B3D58"/>
    <w:rsid w:val="002B44DF"/>
    <w:rsid w:val="002B5B4B"/>
    <w:rsid w:val="002B602A"/>
    <w:rsid w:val="002B6170"/>
    <w:rsid w:val="002B6593"/>
    <w:rsid w:val="002C16E6"/>
    <w:rsid w:val="002C3179"/>
    <w:rsid w:val="002C4622"/>
    <w:rsid w:val="002C7AC0"/>
    <w:rsid w:val="002D023A"/>
    <w:rsid w:val="002D140F"/>
    <w:rsid w:val="002D1820"/>
    <w:rsid w:val="002D3042"/>
    <w:rsid w:val="002D357D"/>
    <w:rsid w:val="002D3D6C"/>
    <w:rsid w:val="002D4D3A"/>
    <w:rsid w:val="002D6B74"/>
    <w:rsid w:val="002E2D79"/>
    <w:rsid w:val="002E3380"/>
    <w:rsid w:val="002F1672"/>
    <w:rsid w:val="002F30D6"/>
    <w:rsid w:val="002F4E7D"/>
    <w:rsid w:val="00300049"/>
    <w:rsid w:val="003034CE"/>
    <w:rsid w:val="00304CB7"/>
    <w:rsid w:val="00305487"/>
    <w:rsid w:val="00306976"/>
    <w:rsid w:val="003074B1"/>
    <w:rsid w:val="00310F6F"/>
    <w:rsid w:val="003111AB"/>
    <w:rsid w:val="003133DF"/>
    <w:rsid w:val="0031599B"/>
    <w:rsid w:val="003172BA"/>
    <w:rsid w:val="00317EA9"/>
    <w:rsid w:val="0032314B"/>
    <w:rsid w:val="00323D07"/>
    <w:rsid w:val="00323EED"/>
    <w:rsid w:val="00324E0F"/>
    <w:rsid w:val="00325336"/>
    <w:rsid w:val="00327EE0"/>
    <w:rsid w:val="003300E1"/>
    <w:rsid w:val="00330DBC"/>
    <w:rsid w:val="00332759"/>
    <w:rsid w:val="00333872"/>
    <w:rsid w:val="003359F0"/>
    <w:rsid w:val="00335BAC"/>
    <w:rsid w:val="00336299"/>
    <w:rsid w:val="0033762E"/>
    <w:rsid w:val="00337DFE"/>
    <w:rsid w:val="0034236F"/>
    <w:rsid w:val="003429F5"/>
    <w:rsid w:val="00342CAD"/>
    <w:rsid w:val="003434CF"/>
    <w:rsid w:val="003437B1"/>
    <w:rsid w:val="00344041"/>
    <w:rsid w:val="00345773"/>
    <w:rsid w:val="003466C9"/>
    <w:rsid w:val="003475C8"/>
    <w:rsid w:val="00351203"/>
    <w:rsid w:val="0035197E"/>
    <w:rsid w:val="0035285F"/>
    <w:rsid w:val="00352909"/>
    <w:rsid w:val="0035341E"/>
    <w:rsid w:val="00354E64"/>
    <w:rsid w:val="00356578"/>
    <w:rsid w:val="00357FAC"/>
    <w:rsid w:val="003611D7"/>
    <w:rsid w:val="00362056"/>
    <w:rsid w:val="003629B2"/>
    <w:rsid w:val="00363D53"/>
    <w:rsid w:val="003672F6"/>
    <w:rsid w:val="00371177"/>
    <w:rsid w:val="00372F36"/>
    <w:rsid w:val="00373616"/>
    <w:rsid w:val="00374B5E"/>
    <w:rsid w:val="00375900"/>
    <w:rsid w:val="00376A06"/>
    <w:rsid w:val="00376D39"/>
    <w:rsid w:val="0038217D"/>
    <w:rsid w:val="00382493"/>
    <w:rsid w:val="00382D10"/>
    <w:rsid w:val="00382F6E"/>
    <w:rsid w:val="003849D7"/>
    <w:rsid w:val="003858E7"/>
    <w:rsid w:val="00387D6D"/>
    <w:rsid w:val="0039166A"/>
    <w:rsid w:val="003920FE"/>
    <w:rsid w:val="0039245A"/>
    <w:rsid w:val="003932CF"/>
    <w:rsid w:val="003935B4"/>
    <w:rsid w:val="0039383D"/>
    <w:rsid w:val="00393CBA"/>
    <w:rsid w:val="003942FC"/>
    <w:rsid w:val="00397102"/>
    <w:rsid w:val="003A4286"/>
    <w:rsid w:val="003A61FA"/>
    <w:rsid w:val="003A6A11"/>
    <w:rsid w:val="003A7419"/>
    <w:rsid w:val="003B02EE"/>
    <w:rsid w:val="003B6FBE"/>
    <w:rsid w:val="003B734C"/>
    <w:rsid w:val="003C0587"/>
    <w:rsid w:val="003C40C8"/>
    <w:rsid w:val="003D15B3"/>
    <w:rsid w:val="003D1F26"/>
    <w:rsid w:val="003D270E"/>
    <w:rsid w:val="003D4F20"/>
    <w:rsid w:val="003D7918"/>
    <w:rsid w:val="003E02FF"/>
    <w:rsid w:val="003E1B87"/>
    <w:rsid w:val="003E6A42"/>
    <w:rsid w:val="003E70BD"/>
    <w:rsid w:val="003F2294"/>
    <w:rsid w:val="003F2B2B"/>
    <w:rsid w:val="003F34B1"/>
    <w:rsid w:val="003F5169"/>
    <w:rsid w:val="003F66AF"/>
    <w:rsid w:val="00400E08"/>
    <w:rsid w:val="004048BF"/>
    <w:rsid w:val="004071E9"/>
    <w:rsid w:val="004114BA"/>
    <w:rsid w:val="00411A81"/>
    <w:rsid w:val="004175C6"/>
    <w:rsid w:val="00421FC3"/>
    <w:rsid w:val="004227CE"/>
    <w:rsid w:val="0042312B"/>
    <w:rsid w:val="004253F0"/>
    <w:rsid w:val="00425BEB"/>
    <w:rsid w:val="00426F89"/>
    <w:rsid w:val="004274EB"/>
    <w:rsid w:val="00432997"/>
    <w:rsid w:val="00434427"/>
    <w:rsid w:val="004349ED"/>
    <w:rsid w:val="00435F19"/>
    <w:rsid w:val="0043640D"/>
    <w:rsid w:val="00437D16"/>
    <w:rsid w:val="00437F50"/>
    <w:rsid w:val="00440E84"/>
    <w:rsid w:val="0044243A"/>
    <w:rsid w:val="004450A8"/>
    <w:rsid w:val="004537EA"/>
    <w:rsid w:val="00455D83"/>
    <w:rsid w:val="00463777"/>
    <w:rsid w:val="00463E8B"/>
    <w:rsid w:val="00464250"/>
    <w:rsid w:val="004647AA"/>
    <w:rsid w:val="00466566"/>
    <w:rsid w:val="00473184"/>
    <w:rsid w:val="004732AD"/>
    <w:rsid w:val="00473A30"/>
    <w:rsid w:val="00473E3F"/>
    <w:rsid w:val="0047688B"/>
    <w:rsid w:val="004779A7"/>
    <w:rsid w:val="00480199"/>
    <w:rsid w:val="00481404"/>
    <w:rsid w:val="00481D8B"/>
    <w:rsid w:val="00482C34"/>
    <w:rsid w:val="00484934"/>
    <w:rsid w:val="00485208"/>
    <w:rsid w:val="00486A38"/>
    <w:rsid w:val="00486CC0"/>
    <w:rsid w:val="00487273"/>
    <w:rsid w:val="00493A4F"/>
    <w:rsid w:val="00494EE9"/>
    <w:rsid w:val="00495D93"/>
    <w:rsid w:val="004A252F"/>
    <w:rsid w:val="004A4A99"/>
    <w:rsid w:val="004B07F4"/>
    <w:rsid w:val="004B0AD9"/>
    <w:rsid w:val="004B1D06"/>
    <w:rsid w:val="004B37F0"/>
    <w:rsid w:val="004B5E45"/>
    <w:rsid w:val="004B66A6"/>
    <w:rsid w:val="004B6887"/>
    <w:rsid w:val="004B7269"/>
    <w:rsid w:val="004B7B8A"/>
    <w:rsid w:val="004B7CA0"/>
    <w:rsid w:val="004C2BFF"/>
    <w:rsid w:val="004C5A80"/>
    <w:rsid w:val="004C6385"/>
    <w:rsid w:val="004D002C"/>
    <w:rsid w:val="004D1ECC"/>
    <w:rsid w:val="004D29AB"/>
    <w:rsid w:val="004D4784"/>
    <w:rsid w:val="004D6803"/>
    <w:rsid w:val="004E17AC"/>
    <w:rsid w:val="004E2603"/>
    <w:rsid w:val="004F11BD"/>
    <w:rsid w:val="004F2D5A"/>
    <w:rsid w:val="004F4A2A"/>
    <w:rsid w:val="004F5049"/>
    <w:rsid w:val="004F527E"/>
    <w:rsid w:val="004F654E"/>
    <w:rsid w:val="004F7CE8"/>
    <w:rsid w:val="005003DF"/>
    <w:rsid w:val="005029EA"/>
    <w:rsid w:val="00503C8F"/>
    <w:rsid w:val="00506A0B"/>
    <w:rsid w:val="00507B44"/>
    <w:rsid w:val="0051072C"/>
    <w:rsid w:val="0051271D"/>
    <w:rsid w:val="00512E08"/>
    <w:rsid w:val="00514496"/>
    <w:rsid w:val="0051486E"/>
    <w:rsid w:val="0051701F"/>
    <w:rsid w:val="00521518"/>
    <w:rsid w:val="00522D31"/>
    <w:rsid w:val="00524944"/>
    <w:rsid w:val="00526051"/>
    <w:rsid w:val="0052679D"/>
    <w:rsid w:val="0052703C"/>
    <w:rsid w:val="00527A76"/>
    <w:rsid w:val="00532F05"/>
    <w:rsid w:val="005349F5"/>
    <w:rsid w:val="00535EE0"/>
    <w:rsid w:val="00540E73"/>
    <w:rsid w:val="00541A95"/>
    <w:rsid w:val="005435CD"/>
    <w:rsid w:val="00545981"/>
    <w:rsid w:val="00545D6E"/>
    <w:rsid w:val="00546515"/>
    <w:rsid w:val="00551E77"/>
    <w:rsid w:val="00551EEC"/>
    <w:rsid w:val="00552E9C"/>
    <w:rsid w:val="005531F0"/>
    <w:rsid w:val="005532E0"/>
    <w:rsid w:val="005537E8"/>
    <w:rsid w:val="00554F67"/>
    <w:rsid w:val="00561B01"/>
    <w:rsid w:val="00562F66"/>
    <w:rsid w:val="00565A42"/>
    <w:rsid w:val="00565BD2"/>
    <w:rsid w:val="00567F3E"/>
    <w:rsid w:val="00574209"/>
    <w:rsid w:val="005748D1"/>
    <w:rsid w:val="0057511F"/>
    <w:rsid w:val="00575B14"/>
    <w:rsid w:val="00577039"/>
    <w:rsid w:val="00580606"/>
    <w:rsid w:val="00580AFD"/>
    <w:rsid w:val="00582B8C"/>
    <w:rsid w:val="00582C46"/>
    <w:rsid w:val="00583A9F"/>
    <w:rsid w:val="0058726A"/>
    <w:rsid w:val="005876D9"/>
    <w:rsid w:val="00587713"/>
    <w:rsid w:val="00587B9B"/>
    <w:rsid w:val="00587CE0"/>
    <w:rsid w:val="00587F84"/>
    <w:rsid w:val="00592E3D"/>
    <w:rsid w:val="0059303F"/>
    <w:rsid w:val="00593503"/>
    <w:rsid w:val="00593E45"/>
    <w:rsid w:val="00595CE9"/>
    <w:rsid w:val="005975AA"/>
    <w:rsid w:val="005A0F1B"/>
    <w:rsid w:val="005A2B57"/>
    <w:rsid w:val="005A3E13"/>
    <w:rsid w:val="005A4989"/>
    <w:rsid w:val="005A55DB"/>
    <w:rsid w:val="005A7A11"/>
    <w:rsid w:val="005A7D0D"/>
    <w:rsid w:val="005B2746"/>
    <w:rsid w:val="005B2EDA"/>
    <w:rsid w:val="005B3275"/>
    <w:rsid w:val="005B34D5"/>
    <w:rsid w:val="005B3DF4"/>
    <w:rsid w:val="005B42C4"/>
    <w:rsid w:val="005B45AE"/>
    <w:rsid w:val="005B4B3C"/>
    <w:rsid w:val="005B5F51"/>
    <w:rsid w:val="005B61A6"/>
    <w:rsid w:val="005B625B"/>
    <w:rsid w:val="005C0722"/>
    <w:rsid w:val="005C1354"/>
    <w:rsid w:val="005C75E4"/>
    <w:rsid w:val="005C7723"/>
    <w:rsid w:val="005C7DA9"/>
    <w:rsid w:val="005D1AA7"/>
    <w:rsid w:val="005D3CE8"/>
    <w:rsid w:val="005D5EB3"/>
    <w:rsid w:val="005E09DF"/>
    <w:rsid w:val="005E3F4F"/>
    <w:rsid w:val="005E5998"/>
    <w:rsid w:val="005E5EB4"/>
    <w:rsid w:val="005F0120"/>
    <w:rsid w:val="005F0F75"/>
    <w:rsid w:val="005F157A"/>
    <w:rsid w:val="005F4991"/>
    <w:rsid w:val="005F5145"/>
    <w:rsid w:val="005F77D1"/>
    <w:rsid w:val="00601B01"/>
    <w:rsid w:val="00606F03"/>
    <w:rsid w:val="006070AC"/>
    <w:rsid w:val="00610D73"/>
    <w:rsid w:val="00610ECB"/>
    <w:rsid w:val="00612235"/>
    <w:rsid w:val="0061310F"/>
    <w:rsid w:val="006136BB"/>
    <w:rsid w:val="00613782"/>
    <w:rsid w:val="00613E54"/>
    <w:rsid w:val="00614915"/>
    <w:rsid w:val="0061505B"/>
    <w:rsid w:val="006156B9"/>
    <w:rsid w:val="006164F6"/>
    <w:rsid w:val="00616CF2"/>
    <w:rsid w:val="00617724"/>
    <w:rsid w:val="00620AE5"/>
    <w:rsid w:val="00623C98"/>
    <w:rsid w:val="00624EA9"/>
    <w:rsid w:val="00626FDC"/>
    <w:rsid w:val="00631E2A"/>
    <w:rsid w:val="0063258A"/>
    <w:rsid w:val="00636818"/>
    <w:rsid w:val="00637201"/>
    <w:rsid w:val="006433D4"/>
    <w:rsid w:val="006448F2"/>
    <w:rsid w:val="00652788"/>
    <w:rsid w:val="00652A42"/>
    <w:rsid w:val="00652A94"/>
    <w:rsid w:val="00653D5E"/>
    <w:rsid w:val="00655FC4"/>
    <w:rsid w:val="00656360"/>
    <w:rsid w:val="00661512"/>
    <w:rsid w:val="0066177F"/>
    <w:rsid w:val="0066228F"/>
    <w:rsid w:val="00662848"/>
    <w:rsid w:val="006639E1"/>
    <w:rsid w:val="00664F84"/>
    <w:rsid w:val="00665E5E"/>
    <w:rsid w:val="006679ED"/>
    <w:rsid w:val="00667F36"/>
    <w:rsid w:val="00670FF5"/>
    <w:rsid w:val="00672D2A"/>
    <w:rsid w:val="0067459D"/>
    <w:rsid w:val="00675116"/>
    <w:rsid w:val="006751B2"/>
    <w:rsid w:val="0068031C"/>
    <w:rsid w:val="00681194"/>
    <w:rsid w:val="00681206"/>
    <w:rsid w:val="006814A5"/>
    <w:rsid w:val="006831CC"/>
    <w:rsid w:val="00683675"/>
    <w:rsid w:val="00684A02"/>
    <w:rsid w:val="006864CE"/>
    <w:rsid w:val="00690928"/>
    <w:rsid w:val="006918CF"/>
    <w:rsid w:val="006931D8"/>
    <w:rsid w:val="00693BC7"/>
    <w:rsid w:val="00694D7B"/>
    <w:rsid w:val="0069703E"/>
    <w:rsid w:val="006A439A"/>
    <w:rsid w:val="006A4BDD"/>
    <w:rsid w:val="006A4C79"/>
    <w:rsid w:val="006A50B2"/>
    <w:rsid w:val="006A71C9"/>
    <w:rsid w:val="006B079A"/>
    <w:rsid w:val="006B0A75"/>
    <w:rsid w:val="006B0D5D"/>
    <w:rsid w:val="006B348E"/>
    <w:rsid w:val="006B35A4"/>
    <w:rsid w:val="006B402C"/>
    <w:rsid w:val="006B65C6"/>
    <w:rsid w:val="006C0544"/>
    <w:rsid w:val="006C1A75"/>
    <w:rsid w:val="006C2A11"/>
    <w:rsid w:val="006C43C9"/>
    <w:rsid w:val="006C46D2"/>
    <w:rsid w:val="006C57EB"/>
    <w:rsid w:val="006C74DB"/>
    <w:rsid w:val="006C7791"/>
    <w:rsid w:val="006D057C"/>
    <w:rsid w:val="006D110D"/>
    <w:rsid w:val="006D3666"/>
    <w:rsid w:val="006D39B7"/>
    <w:rsid w:val="006D55BA"/>
    <w:rsid w:val="006D56B9"/>
    <w:rsid w:val="006D79F7"/>
    <w:rsid w:val="006E03AF"/>
    <w:rsid w:val="006E0D90"/>
    <w:rsid w:val="006E19DA"/>
    <w:rsid w:val="006E3041"/>
    <w:rsid w:val="006E5CA7"/>
    <w:rsid w:val="006F1A07"/>
    <w:rsid w:val="006F1A56"/>
    <w:rsid w:val="006F3D11"/>
    <w:rsid w:val="006F4109"/>
    <w:rsid w:val="006F4553"/>
    <w:rsid w:val="006F45BC"/>
    <w:rsid w:val="006F4AC6"/>
    <w:rsid w:val="006F51F8"/>
    <w:rsid w:val="006F7E6D"/>
    <w:rsid w:val="0070034B"/>
    <w:rsid w:val="007004C3"/>
    <w:rsid w:val="007016BB"/>
    <w:rsid w:val="0070253B"/>
    <w:rsid w:val="00702D88"/>
    <w:rsid w:val="00703EAE"/>
    <w:rsid w:val="00705DA3"/>
    <w:rsid w:val="00706522"/>
    <w:rsid w:val="00707FE4"/>
    <w:rsid w:val="00710D67"/>
    <w:rsid w:val="007111E7"/>
    <w:rsid w:val="007114D8"/>
    <w:rsid w:val="0071184B"/>
    <w:rsid w:val="00711944"/>
    <w:rsid w:val="00714558"/>
    <w:rsid w:val="0071492A"/>
    <w:rsid w:val="00716F93"/>
    <w:rsid w:val="007206BA"/>
    <w:rsid w:val="0072097B"/>
    <w:rsid w:val="00720997"/>
    <w:rsid w:val="00720E5D"/>
    <w:rsid w:val="007220E1"/>
    <w:rsid w:val="00722623"/>
    <w:rsid w:val="0072308C"/>
    <w:rsid w:val="0072356C"/>
    <w:rsid w:val="00723FD4"/>
    <w:rsid w:val="00724EDD"/>
    <w:rsid w:val="00727770"/>
    <w:rsid w:val="00730933"/>
    <w:rsid w:val="00731A7B"/>
    <w:rsid w:val="00732019"/>
    <w:rsid w:val="007321E7"/>
    <w:rsid w:val="00733740"/>
    <w:rsid w:val="00734E15"/>
    <w:rsid w:val="00735798"/>
    <w:rsid w:val="00737195"/>
    <w:rsid w:val="00737A9F"/>
    <w:rsid w:val="00737AA9"/>
    <w:rsid w:val="00740623"/>
    <w:rsid w:val="00742330"/>
    <w:rsid w:val="00743A20"/>
    <w:rsid w:val="0074462E"/>
    <w:rsid w:val="00750B98"/>
    <w:rsid w:val="00751374"/>
    <w:rsid w:val="00751B48"/>
    <w:rsid w:val="00752089"/>
    <w:rsid w:val="00752DA8"/>
    <w:rsid w:val="00754BC7"/>
    <w:rsid w:val="00754DC1"/>
    <w:rsid w:val="00756152"/>
    <w:rsid w:val="00756FE9"/>
    <w:rsid w:val="0075797A"/>
    <w:rsid w:val="0076036C"/>
    <w:rsid w:val="007619EA"/>
    <w:rsid w:val="00761FB1"/>
    <w:rsid w:val="007621F0"/>
    <w:rsid w:val="007623C4"/>
    <w:rsid w:val="00762F10"/>
    <w:rsid w:val="007647EB"/>
    <w:rsid w:val="007652E7"/>
    <w:rsid w:val="0076554D"/>
    <w:rsid w:val="00772A11"/>
    <w:rsid w:val="0077341A"/>
    <w:rsid w:val="00773A34"/>
    <w:rsid w:val="00774085"/>
    <w:rsid w:val="00776480"/>
    <w:rsid w:val="007773E9"/>
    <w:rsid w:val="00783814"/>
    <w:rsid w:val="0078472D"/>
    <w:rsid w:val="00785D9D"/>
    <w:rsid w:val="00797EB0"/>
    <w:rsid w:val="007A232F"/>
    <w:rsid w:val="007A3D6B"/>
    <w:rsid w:val="007A65A1"/>
    <w:rsid w:val="007B0E3F"/>
    <w:rsid w:val="007C5E15"/>
    <w:rsid w:val="007C6411"/>
    <w:rsid w:val="007D45DE"/>
    <w:rsid w:val="007E0C8C"/>
    <w:rsid w:val="007E1472"/>
    <w:rsid w:val="007E15B8"/>
    <w:rsid w:val="007E17F2"/>
    <w:rsid w:val="007E3BBD"/>
    <w:rsid w:val="007E3D2B"/>
    <w:rsid w:val="007F0009"/>
    <w:rsid w:val="007F5C48"/>
    <w:rsid w:val="00803FA0"/>
    <w:rsid w:val="00804670"/>
    <w:rsid w:val="00807DE3"/>
    <w:rsid w:val="0081254F"/>
    <w:rsid w:val="008129E9"/>
    <w:rsid w:val="00813E7E"/>
    <w:rsid w:val="008205F1"/>
    <w:rsid w:val="0082124B"/>
    <w:rsid w:val="0082175F"/>
    <w:rsid w:val="008246E6"/>
    <w:rsid w:val="00824CAD"/>
    <w:rsid w:val="008259AD"/>
    <w:rsid w:val="0083017D"/>
    <w:rsid w:val="00832832"/>
    <w:rsid w:val="00833428"/>
    <w:rsid w:val="0083476B"/>
    <w:rsid w:val="00834E5A"/>
    <w:rsid w:val="00835722"/>
    <w:rsid w:val="00836972"/>
    <w:rsid w:val="00836C54"/>
    <w:rsid w:val="00836D37"/>
    <w:rsid w:val="00837FC5"/>
    <w:rsid w:val="00842D67"/>
    <w:rsid w:val="0084319A"/>
    <w:rsid w:val="0084431D"/>
    <w:rsid w:val="008459ED"/>
    <w:rsid w:val="008469A7"/>
    <w:rsid w:val="00846D40"/>
    <w:rsid w:val="00850270"/>
    <w:rsid w:val="008511FA"/>
    <w:rsid w:val="0085178C"/>
    <w:rsid w:val="00851EC2"/>
    <w:rsid w:val="00855967"/>
    <w:rsid w:val="008567E9"/>
    <w:rsid w:val="00857050"/>
    <w:rsid w:val="0085751D"/>
    <w:rsid w:val="00857CAD"/>
    <w:rsid w:val="00860088"/>
    <w:rsid w:val="00861F2E"/>
    <w:rsid w:val="00862679"/>
    <w:rsid w:val="00865DD1"/>
    <w:rsid w:val="008675A0"/>
    <w:rsid w:val="00871984"/>
    <w:rsid w:val="00872B26"/>
    <w:rsid w:val="008741DC"/>
    <w:rsid w:val="00874282"/>
    <w:rsid w:val="008747D5"/>
    <w:rsid w:val="00875120"/>
    <w:rsid w:val="00875B2F"/>
    <w:rsid w:val="008761F0"/>
    <w:rsid w:val="0087670C"/>
    <w:rsid w:val="00880672"/>
    <w:rsid w:val="00882453"/>
    <w:rsid w:val="00882A48"/>
    <w:rsid w:val="0088759F"/>
    <w:rsid w:val="0089056D"/>
    <w:rsid w:val="0089193D"/>
    <w:rsid w:val="00891C91"/>
    <w:rsid w:val="008920A0"/>
    <w:rsid w:val="008966D9"/>
    <w:rsid w:val="00896A79"/>
    <w:rsid w:val="00897613"/>
    <w:rsid w:val="00897AB4"/>
    <w:rsid w:val="008A2539"/>
    <w:rsid w:val="008A4920"/>
    <w:rsid w:val="008B029D"/>
    <w:rsid w:val="008B082F"/>
    <w:rsid w:val="008B10E2"/>
    <w:rsid w:val="008B1F78"/>
    <w:rsid w:val="008C121C"/>
    <w:rsid w:val="008C2D92"/>
    <w:rsid w:val="008C4A5C"/>
    <w:rsid w:val="008C64DA"/>
    <w:rsid w:val="008C72AA"/>
    <w:rsid w:val="008D1507"/>
    <w:rsid w:val="008D216B"/>
    <w:rsid w:val="008D499F"/>
    <w:rsid w:val="008D6938"/>
    <w:rsid w:val="008E17A7"/>
    <w:rsid w:val="008E3499"/>
    <w:rsid w:val="008E4627"/>
    <w:rsid w:val="008E5382"/>
    <w:rsid w:val="008E6DA2"/>
    <w:rsid w:val="008E75C3"/>
    <w:rsid w:val="008E7896"/>
    <w:rsid w:val="008E7DC2"/>
    <w:rsid w:val="008F07C9"/>
    <w:rsid w:val="008F16D5"/>
    <w:rsid w:val="008F202C"/>
    <w:rsid w:val="008F25B9"/>
    <w:rsid w:val="008F3349"/>
    <w:rsid w:val="008F5399"/>
    <w:rsid w:val="008F6CC6"/>
    <w:rsid w:val="008F77CC"/>
    <w:rsid w:val="00900FDD"/>
    <w:rsid w:val="009019F9"/>
    <w:rsid w:val="00904A1C"/>
    <w:rsid w:val="00905E12"/>
    <w:rsid w:val="00910726"/>
    <w:rsid w:val="00916D91"/>
    <w:rsid w:val="009204CC"/>
    <w:rsid w:val="0092148A"/>
    <w:rsid w:val="00921C28"/>
    <w:rsid w:val="00922062"/>
    <w:rsid w:val="009231A7"/>
    <w:rsid w:val="009240EC"/>
    <w:rsid w:val="0092756F"/>
    <w:rsid w:val="00930138"/>
    <w:rsid w:val="00930281"/>
    <w:rsid w:val="009314BE"/>
    <w:rsid w:val="00932285"/>
    <w:rsid w:val="00934EBC"/>
    <w:rsid w:val="009374A4"/>
    <w:rsid w:val="00937936"/>
    <w:rsid w:val="009407ED"/>
    <w:rsid w:val="00942048"/>
    <w:rsid w:val="00943D34"/>
    <w:rsid w:val="00945BF2"/>
    <w:rsid w:val="00947E9A"/>
    <w:rsid w:val="00951AD9"/>
    <w:rsid w:val="00952A4A"/>
    <w:rsid w:val="00955308"/>
    <w:rsid w:val="009555D9"/>
    <w:rsid w:val="009556AB"/>
    <w:rsid w:val="00955889"/>
    <w:rsid w:val="00957D18"/>
    <w:rsid w:val="00960E6B"/>
    <w:rsid w:val="00962241"/>
    <w:rsid w:val="009624EB"/>
    <w:rsid w:val="0096500C"/>
    <w:rsid w:val="009658DB"/>
    <w:rsid w:val="009659BE"/>
    <w:rsid w:val="00966D6E"/>
    <w:rsid w:val="0097636F"/>
    <w:rsid w:val="00976881"/>
    <w:rsid w:val="0097705D"/>
    <w:rsid w:val="00977FEF"/>
    <w:rsid w:val="009812E9"/>
    <w:rsid w:val="0099273B"/>
    <w:rsid w:val="009938F0"/>
    <w:rsid w:val="009A0F5D"/>
    <w:rsid w:val="009A3404"/>
    <w:rsid w:val="009A4078"/>
    <w:rsid w:val="009B028F"/>
    <w:rsid w:val="009B0D11"/>
    <w:rsid w:val="009B2FE7"/>
    <w:rsid w:val="009B3ABF"/>
    <w:rsid w:val="009B4F91"/>
    <w:rsid w:val="009B5CC8"/>
    <w:rsid w:val="009B660C"/>
    <w:rsid w:val="009C0793"/>
    <w:rsid w:val="009C08FF"/>
    <w:rsid w:val="009C0A61"/>
    <w:rsid w:val="009C1B16"/>
    <w:rsid w:val="009C1F34"/>
    <w:rsid w:val="009C3992"/>
    <w:rsid w:val="009C4090"/>
    <w:rsid w:val="009C4916"/>
    <w:rsid w:val="009C574B"/>
    <w:rsid w:val="009C742E"/>
    <w:rsid w:val="009C7DCC"/>
    <w:rsid w:val="009D3289"/>
    <w:rsid w:val="009D37D9"/>
    <w:rsid w:val="009D3CAE"/>
    <w:rsid w:val="009D3CC1"/>
    <w:rsid w:val="009D64E6"/>
    <w:rsid w:val="009D7332"/>
    <w:rsid w:val="009D7CC4"/>
    <w:rsid w:val="009E0B7C"/>
    <w:rsid w:val="009E2A4F"/>
    <w:rsid w:val="009E4A40"/>
    <w:rsid w:val="009E4D81"/>
    <w:rsid w:val="009E5229"/>
    <w:rsid w:val="009E705A"/>
    <w:rsid w:val="009E716A"/>
    <w:rsid w:val="009F0970"/>
    <w:rsid w:val="009F13ED"/>
    <w:rsid w:val="009F20D4"/>
    <w:rsid w:val="009F374C"/>
    <w:rsid w:val="009F5B73"/>
    <w:rsid w:val="009F7024"/>
    <w:rsid w:val="009F751C"/>
    <w:rsid w:val="009F7C70"/>
    <w:rsid w:val="00A004F0"/>
    <w:rsid w:val="00A009E9"/>
    <w:rsid w:val="00A00A16"/>
    <w:rsid w:val="00A00B52"/>
    <w:rsid w:val="00A04225"/>
    <w:rsid w:val="00A047C7"/>
    <w:rsid w:val="00A058A5"/>
    <w:rsid w:val="00A05EA3"/>
    <w:rsid w:val="00A06016"/>
    <w:rsid w:val="00A0628C"/>
    <w:rsid w:val="00A06817"/>
    <w:rsid w:val="00A078B4"/>
    <w:rsid w:val="00A07C2C"/>
    <w:rsid w:val="00A114BB"/>
    <w:rsid w:val="00A1257A"/>
    <w:rsid w:val="00A2011D"/>
    <w:rsid w:val="00A20141"/>
    <w:rsid w:val="00A23766"/>
    <w:rsid w:val="00A25A79"/>
    <w:rsid w:val="00A27762"/>
    <w:rsid w:val="00A31CB8"/>
    <w:rsid w:val="00A323DD"/>
    <w:rsid w:val="00A32FBF"/>
    <w:rsid w:val="00A34E8B"/>
    <w:rsid w:val="00A35A01"/>
    <w:rsid w:val="00A43021"/>
    <w:rsid w:val="00A4386C"/>
    <w:rsid w:val="00A44BC9"/>
    <w:rsid w:val="00A465FF"/>
    <w:rsid w:val="00A521FB"/>
    <w:rsid w:val="00A5640B"/>
    <w:rsid w:val="00A56DF1"/>
    <w:rsid w:val="00A5704A"/>
    <w:rsid w:val="00A57470"/>
    <w:rsid w:val="00A6067A"/>
    <w:rsid w:val="00A616BB"/>
    <w:rsid w:val="00A6256B"/>
    <w:rsid w:val="00A63A51"/>
    <w:rsid w:val="00A6418C"/>
    <w:rsid w:val="00A667AD"/>
    <w:rsid w:val="00A67B89"/>
    <w:rsid w:val="00A70057"/>
    <w:rsid w:val="00A70401"/>
    <w:rsid w:val="00A707BD"/>
    <w:rsid w:val="00A70FEA"/>
    <w:rsid w:val="00A71ACD"/>
    <w:rsid w:val="00A73BF9"/>
    <w:rsid w:val="00A75885"/>
    <w:rsid w:val="00A76063"/>
    <w:rsid w:val="00A76679"/>
    <w:rsid w:val="00A80E0C"/>
    <w:rsid w:val="00A817A2"/>
    <w:rsid w:val="00A83680"/>
    <w:rsid w:val="00A84E32"/>
    <w:rsid w:val="00A857FE"/>
    <w:rsid w:val="00A919CA"/>
    <w:rsid w:val="00A921A6"/>
    <w:rsid w:val="00A929C6"/>
    <w:rsid w:val="00A9516A"/>
    <w:rsid w:val="00A95413"/>
    <w:rsid w:val="00A960C7"/>
    <w:rsid w:val="00A9615E"/>
    <w:rsid w:val="00AA1447"/>
    <w:rsid w:val="00AA2383"/>
    <w:rsid w:val="00AA2DBF"/>
    <w:rsid w:val="00AA36DD"/>
    <w:rsid w:val="00AA3F34"/>
    <w:rsid w:val="00AA6518"/>
    <w:rsid w:val="00AA7397"/>
    <w:rsid w:val="00AB48A5"/>
    <w:rsid w:val="00AB48B1"/>
    <w:rsid w:val="00AB4CFF"/>
    <w:rsid w:val="00AB5ED0"/>
    <w:rsid w:val="00AB61B6"/>
    <w:rsid w:val="00AC29C7"/>
    <w:rsid w:val="00AC2F66"/>
    <w:rsid w:val="00AC398C"/>
    <w:rsid w:val="00AC3C81"/>
    <w:rsid w:val="00AC6970"/>
    <w:rsid w:val="00AD0118"/>
    <w:rsid w:val="00AD0217"/>
    <w:rsid w:val="00AD2002"/>
    <w:rsid w:val="00AD2055"/>
    <w:rsid w:val="00AD7391"/>
    <w:rsid w:val="00AD791C"/>
    <w:rsid w:val="00AD798E"/>
    <w:rsid w:val="00AE0FB0"/>
    <w:rsid w:val="00AE1C0E"/>
    <w:rsid w:val="00AE2831"/>
    <w:rsid w:val="00AE42AF"/>
    <w:rsid w:val="00AE4D9D"/>
    <w:rsid w:val="00AE58ED"/>
    <w:rsid w:val="00AF1EA0"/>
    <w:rsid w:val="00AF39FD"/>
    <w:rsid w:val="00AF4E58"/>
    <w:rsid w:val="00AF500E"/>
    <w:rsid w:val="00AF5545"/>
    <w:rsid w:val="00AF607D"/>
    <w:rsid w:val="00AF6E54"/>
    <w:rsid w:val="00AF7B65"/>
    <w:rsid w:val="00B00094"/>
    <w:rsid w:val="00B01AB2"/>
    <w:rsid w:val="00B01B32"/>
    <w:rsid w:val="00B05BA5"/>
    <w:rsid w:val="00B07281"/>
    <w:rsid w:val="00B10703"/>
    <w:rsid w:val="00B10CD5"/>
    <w:rsid w:val="00B13EEA"/>
    <w:rsid w:val="00B2095E"/>
    <w:rsid w:val="00B21123"/>
    <w:rsid w:val="00B22838"/>
    <w:rsid w:val="00B25CCB"/>
    <w:rsid w:val="00B3104E"/>
    <w:rsid w:val="00B311B8"/>
    <w:rsid w:val="00B3196B"/>
    <w:rsid w:val="00B32687"/>
    <w:rsid w:val="00B32FBD"/>
    <w:rsid w:val="00B37129"/>
    <w:rsid w:val="00B41ADD"/>
    <w:rsid w:val="00B42062"/>
    <w:rsid w:val="00B421B5"/>
    <w:rsid w:val="00B424D3"/>
    <w:rsid w:val="00B45712"/>
    <w:rsid w:val="00B45FE5"/>
    <w:rsid w:val="00B464C1"/>
    <w:rsid w:val="00B51746"/>
    <w:rsid w:val="00B52507"/>
    <w:rsid w:val="00B5458C"/>
    <w:rsid w:val="00B55DB0"/>
    <w:rsid w:val="00B56686"/>
    <w:rsid w:val="00B56806"/>
    <w:rsid w:val="00B5771D"/>
    <w:rsid w:val="00B60B17"/>
    <w:rsid w:val="00B60FDC"/>
    <w:rsid w:val="00B6315E"/>
    <w:rsid w:val="00B64456"/>
    <w:rsid w:val="00B65585"/>
    <w:rsid w:val="00B66A22"/>
    <w:rsid w:val="00B67155"/>
    <w:rsid w:val="00B67CEA"/>
    <w:rsid w:val="00B70C15"/>
    <w:rsid w:val="00B72B35"/>
    <w:rsid w:val="00B73467"/>
    <w:rsid w:val="00B743BF"/>
    <w:rsid w:val="00B758C0"/>
    <w:rsid w:val="00B76A68"/>
    <w:rsid w:val="00B7741C"/>
    <w:rsid w:val="00B778BA"/>
    <w:rsid w:val="00B810A4"/>
    <w:rsid w:val="00B821CA"/>
    <w:rsid w:val="00B82702"/>
    <w:rsid w:val="00B83945"/>
    <w:rsid w:val="00B847E3"/>
    <w:rsid w:val="00B853F0"/>
    <w:rsid w:val="00B86BD8"/>
    <w:rsid w:val="00B91A71"/>
    <w:rsid w:val="00B94821"/>
    <w:rsid w:val="00B94873"/>
    <w:rsid w:val="00B9761D"/>
    <w:rsid w:val="00BA0727"/>
    <w:rsid w:val="00BA1F5A"/>
    <w:rsid w:val="00BA2152"/>
    <w:rsid w:val="00BA33E8"/>
    <w:rsid w:val="00BA4896"/>
    <w:rsid w:val="00BA4EE2"/>
    <w:rsid w:val="00BA53BB"/>
    <w:rsid w:val="00BB0CFB"/>
    <w:rsid w:val="00BB195E"/>
    <w:rsid w:val="00BB5391"/>
    <w:rsid w:val="00BB5680"/>
    <w:rsid w:val="00BC0701"/>
    <w:rsid w:val="00BC108D"/>
    <w:rsid w:val="00BC1C70"/>
    <w:rsid w:val="00BC541A"/>
    <w:rsid w:val="00BC6030"/>
    <w:rsid w:val="00BC7007"/>
    <w:rsid w:val="00BD0FD2"/>
    <w:rsid w:val="00BD12CD"/>
    <w:rsid w:val="00BD2154"/>
    <w:rsid w:val="00BD3D5D"/>
    <w:rsid w:val="00BD5BDC"/>
    <w:rsid w:val="00BD758C"/>
    <w:rsid w:val="00BD7AC9"/>
    <w:rsid w:val="00BE0BCE"/>
    <w:rsid w:val="00BE3E14"/>
    <w:rsid w:val="00BE5A61"/>
    <w:rsid w:val="00BE6657"/>
    <w:rsid w:val="00BE77BA"/>
    <w:rsid w:val="00BF1AD6"/>
    <w:rsid w:val="00BF26B8"/>
    <w:rsid w:val="00BF2736"/>
    <w:rsid w:val="00BF7101"/>
    <w:rsid w:val="00C00448"/>
    <w:rsid w:val="00C00E23"/>
    <w:rsid w:val="00C014A3"/>
    <w:rsid w:val="00C01B28"/>
    <w:rsid w:val="00C03C6E"/>
    <w:rsid w:val="00C06541"/>
    <w:rsid w:val="00C124FF"/>
    <w:rsid w:val="00C1594C"/>
    <w:rsid w:val="00C169D1"/>
    <w:rsid w:val="00C1788C"/>
    <w:rsid w:val="00C201E7"/>
    <w:rsid w:val="00C2284A"/>
    <w:rsid w:val="00C2380C"/>
    <w:rsid w:val="00C244E6"/>
    <w:rsid w:val="00C26C2C"/>
    <w:rsid w:val="00C32B5F"/>
    <w:rsid w:val="00C3487C"/>
    <w:rsid w:val="00C4236D"/>
    <w:rsid w:val="00C42ED9"/>
    <w:rsid w:val="00C43064"/>
    <w:rsid w:val="00C436F2"/>
    <w:rsid w:val="00C43B68"/>
    <w:rsid w:val="00C46813"/>
    <w:rsid w:val="00C52348"/>
    <w:rsid w:val="00C5317A"/>
    <w:rsid w:val="00C570F5"/>
    <w:rsid w:val="00C574BC"/>
    <w:rsid w:val="00C608FE"/>
    <w:rsid w:val="00C61CC3"/>
    <w:rsid w:val="00C63C0C"/>
    <w:rsid w:val="00C6411E"/>
    <w:rsid w:val="00C644F0"/>
    <w:rsid w:val="00C672D7"/>
    <w:rsid w:val="00C70017"/>
    <w:rsid w:val="00C72160"/>
    <w:rsid w:val="00C73B3D"/>
    <w:rsid w:val="00C7444C"/>
    <w:rsid w:val="00C77FCA"/>
    <w:rsid w:val="00C81BC7"/>
    <w:rsid w:val="00C82FFA"/>
    <w:rsid w:val="00C83BA7"/>
    <w:rsid w:val="00C83DC7"/>
    <w:rsid w:val="00C843B2"/>
    <w:rsid w:val="00C84F56"/>
    <w:rsid w:val="00C8530A"/>
    <w:rsid w:val="00C85797"/>
    <w:rsid w:val="00C86528"/>
    <w:rsid w:val="00C87974"/>
    <w:rsid w:val="00C908EB"/>
    <w:rsid w:val="00C9189B"/>
    <w:rsid w:val="00C93840"/>
    <w:rsid w:val="00CA1042"/>
    <w:rsid w:val="00CA11FA"/>
    <w:rsid w:val="00CA1790"/>
    <w:rsid w:val="00CA27FA"/>
    <w:rsid w:val="00CA2B59"/>
    <w:rsid w:val="00CA4861"/>
    <w:rsid w:val="00CA6A44"/>
    <w:rsid w:val="00CA6B67"/>
    <w:rsid w:val="00CB21F8"/>
    <w:rsid w:val="00CB6B70"/>
    <w:rsid w:val="00CC072F"/>
    <w:rsid w:val="00CC15EE"/>
    <w:rsid w:val="00CC3667"/>
    <w:rsid w:val="00CC3D00"/>
    <w:rsid w:val="00CC4A98"/>
    <w:rsid w:val="00CC50E3"/>
    <w:rsid w:val="00CC5D12"/>
    <w:rsid w:val="00CC5D4F"/>
    <w:rsid w:val="00CD0187"/>
    <w:rsid w:val="00CD0360"/>
    <w:rsid w:val="00CD0814"/>
    <w:rsid w:val="00CD1630"/>
    <w:rsid w:val="00CD277B"/>
    <w:rsid w:val="00CD3BEB"/>
    <w:rsid w:val="00CD4183"/>
    <w:rsid w:val="00CD7200"/>
    <w:rsid w:val="00CD73EE"/>
    <w:rsid w:val="00CE09A7"/>
    <w:rsid w:val="00CE118B"/>
    <w:rsid w:val="00CE2526"/>
    <w:rsid w:val="00CE3175"/>
    <w:rsid w:val="00CE3229"/>
    <w:rsid w:val="00CE37FA"/>
    <w:rsid w:val="00CE3861"/>
    <w:rsid w:val="00CE3A0E"/>
    <w:rsid w:val="00CF15D5"/>
    <w:rsid w:val="00CF279A"/>
    <w:rsid w:val="00CF27AD"/>
    <w:rsid w:val="00CF2E91"/>
    <w:rsid w:val="00D00215"/>
    <w:rsid w:val="00D0029B"/>
    <w:rsid w:val="00D015A0"/>
    <w:rsid w:val="00D019BF"/>
    <w:rsid w:val="00D02994"/>
    <w:rsid w:val="00D0396A"/>
    <w:rsid w:val="00D05FF2"/>
    <w:rsid w:val="00D117FE"/>
    <w:rsid w:val="00D11D2E"/>
    <w:rsid w:val="00D13D73"/>
    <w:rsid w:val="00D16622"/>
    <w:rsid w:val="00D21CEF"/>
    <w:rsid w:val="00D21F3F"/>
    <w:rsid w:val="00D243E7"/>
    <w:rsid w:val="00D243F4"/>
    <w:rsid w:val="00D2545F"/>
    <w:rsid w:val="00D278D2"/>
    <w:rsid w:val="00D27FF3"/>
    <w:rsid w:val="00D31998"/>
    <w:rsid w:val="00D346C6"/>
    <w:rsid w:val="00D3584A"/>
    <w:rsid w:val="00D4012C"/>
    <w:rsid w:val="00D41406"/>
    <w:rsid w:val="00D422B3"/>
    <w:rsid w:val="00D43A86"/>
    <w:rsid w:val="00D43DE3"/>
    <w:rsid w:val="00D4796D"/>
    <w:rsid w:val="00D47AF9"/>
    <w:rsid w:val="00D47C33"/>
    <w:rsid w:val="00D50772"/>
    <w:rsid w:val="00D52DEB"/>
    <w:rsid w:val="00D55008"/>
    <w:rsid w:val="00D5572E"/>
    <w:rsid w:val="00D6026F"/>
    <w:rsid w:val="00D60BF7"/>
    <w:rsid w:val="00D6345D"/>
    <w:rsid w:val="00D63738"/>
    <w:rsid w:val="00D64812"/>
    <w:rsid w:val="00D65559"/>
    <w:rsid w:val="00D66B45"/>
    <w:rsid w:val="00D72027"/>
    <w:rsid w:val="00D72C00"/>
    <w:rsid w:val="00D73326"/>
    <w:rsid w:val="00D7553C"/>
    <w:rsid w:val="00D757FD"/>
    <w:rsid w:val="00D8086F"/>
    <w:rsid w:val="00D811B4"/>
    <w:rsid w:val="00D86D3E"/>
    <w:rsid w:val="00D87D96"/>
    <w:rsid w:val="00D90917"/>
    <w:rsid w:val="00D92D15"/>
    <w:rsid w:val="00D951A0"/>
    <w:rsid w:val="00D969BB"/>
    <w:rsid w:val="00D97613"/>
    <w:rsid w:val="00DA02FB"/>
    <w:rsid w:val="00DA22EE"/>
    <w:rsid w:val="00DA242F"/>
    <w:rsid w:val="00DA3428"/>
    <w:rsid w:val="00DA6009"/>
    <w:rsid w:val="00DA6745"/>
    <w:rsid w:val="00DA6921"/>
    <w:rsid w:val="00DA7E5B"/>
    <w:rsid w:val="00DB0199"/>
    <w:rsid w:val="00DB0F54"/>
    <w:rsid w:val="00DB1642"/>
    <w:rsid w:val="00DB1BFF"/>
    <w:rsid w:val="00DB3B93"/>
    <w:rsid w:val="00DB57C8"/>
    <w:rsid w:val="00DB5A5A"/>
    <w:rsid w:val="00DB61BB"/>
    <w:rsid w:val="00DB630E"/>
    <w:rsid w:val="00DB6799"/>
    <w:rsid w:val="00DB6F3E"/>
    <w:rsid w:val="00DB7059"/>
    <w:rsid w:val="00DB7712"/>
    <w:rsid w:val="00DC0116"/>
    <w:rsid w:val="00DC1397"/>
    <w:rsid w:val="00DC15ED"/>
    <w:rsid w:val="00DC3D8F"/>
    <w:rsid w:val="00DC5AC4"/>
    <w:rsid w:val="00DC74CA"/>
    <w:rsid w:val="00DC75E5"/>
    <w:rsid w:val="00DD52E4"/>
    <w:rsid w:val="00DD53F8"/>
    <w:rsid w:val="00DE0DC6"/>
    <w:rsid w:val="00DE152E"/>
    <w:rsid w:val="00DE2B76"/>
    <w:rsid w:val="00DE3A9E"/>
    <w:rsid w:val="00DE54FD"/>
    <w:rsid w:val="00DE5958"/>
    <w:rsid w:val="00DE6054"/>
    <w:rsid w:val="00DF1B5D"/>
    <w:rsid w:val="00DF4541"/>
    <w:rsid w:val="00DF79F7"/>
    <w:rsid w:val="00DF7B47"/>
    <w:rsid w:val="00DF7DC5"/>
    <w:rsid w:val="00E000B7"/>
    <w:rsid w:val="00E0205D"/>
    <w:rsid w:val="00E0330B"/>
    <w:rsid w:val="00E04154"/>
    <w:rsid w:val="00E05943"/>
    <w:rsid w:val="00E0610F"/>
    <w:rsid w:val="00E06B6F"/>
    <w:rsid w:val="00E112CF"/>
    <w:rsid w:val="00E11D55"/>
    <w:rsid w:val="00E137B1"/>
    <w:rsid w:val="00E15212"/>
    <w:rsid w:val="00E15542"/>
    <w:rsid w:val="00E16594"/>
    <w:rsid w:val="00E16A31"/>
    <w:rsid w:val="00E17799"/>
    <w:rsid w:val="00E17878"/>
    <w:rsid w:val="00E212D7"/>
    <w:rsid w:val="00E21A91"/>
    <w:rsid w:val="00E21EBA"/>
    <w:rsid w:val="00E2285A"/>
    <w:rsid w:val="00E24D62"/>
    <w:rsid w:val="00E25A3C"/>
    <w:rsid w:val="00E26ADD"/>
    <w:rsid w:val="00E30BE0"/>
    <w:rsid w:val="00E31107"/>
    <w:rsid w:val="00E313CB"/>
    <w:rsid w:val="00E3187E"/>
    <w:rsid w:val="00E327B6"/>
    <w:rsid w:val="00E32F9C"/>
    <w:rsid w:val="00E33CF5"/>
    <w:rsid w:val="00E358EC"/>
    <w:rsid w:val="00E35E50"/>
    <w:rsid w:val="00E40E52"/>
    <w:rsid w:val="00E40EB1"/>
    <w:rsid w:val="00E41B12"/>
    <w:rsid w:val="00E428C0"/>
    <w:rsid w:val="00E44333"/>
    <w:rsid w:val="00E447E6"/>
    <w:rsid w:val="00E44C99"/>
    <w:rsid w:val="00E452FA"/>
    <w:rsid w:val="00E472C9"/>
    <w:rsid w:val="00E4765F"/>
    <w:rsid w:val="00E503D3"/>
    <w:rsid w:val="00E51811"/>
    <w:rsid w:val="00E51F80"/>
    <w:rsid w:val="00E57803"/>
    <w:rsid w:val="00E57823"/>
    <w:rsid w:val="00E60040"/>
    <w:rsid w:val="00E60A50"/>
    <w:rsid w:val="00E61680"/>
    <w:rsid w:val="00E637AB"/>
    <w:rsid w:val="00E63D53"/>
    <w:rsid w:val="00E658BF"/>
    <w:rsid w:val="00E7072D"/>
    <w:rsid w:val="00E71F9B"/>
    <w:rsid w:val="00E74529"/>
    <w:rsid w:val="00E76A4B"/>
    <w:rsid w:val="00E8007C"/>
    <w:rsid w:val="00E80728"/>
    <w:rsid w:val="00E84EF4"/>
    <w:rsid w:val="00E8554B"/>
    <w:rsid w:val="00E903CD"/>
    <w:rsid w:val="00E945E7"/>
    <w:rsid w:val="00E96EF8"/>
    <w:rsid w:val="00EA0585"/>
    <w:rsid w:val="00EA101A"/>
    <w:rsid w:val="00EA233E"/>
    <w:rsid w:val="00EA35FB"/>
    <w:rsid w:val="00EA65F6"/>
    <w:rsid w:val="00EA72D3"/>
    <w:rsid w:val="00EB02D2"/>
    <w:rsid w:val="00EB303E"/>
    <w:rsid w:val="00EB3224"/>
    <w:rsid w:val="00EB3716"/>
    <w:rsid w:val="00EB583A"/>
    <w:rsid w:val="00EB5F1E"/>
    <w:rsid w:val="00EC098E"/>
    <w:rsid w:val="00EC17F9"/>
    <w:rsid w:val="00EC2495"/>
    <w:rsid w:val="00EC2EA0"/>
    <w:rsid w:val="00EC32E5"/>
    <w:rsid w:val="00EC6994"/>
    <w:rsid w:val="00EC7CD2"/>
    <w:rsid w:val="00ED316A"/>
    <w:rsid w:val="00ED3D1B"/>
    <w:rsid w:val="00ED3E9C"/>
    <w:rsid w:val="00ED5172"/>
    <w:rsid w:val="00ED6C06"/>
    <w:rsid w:val="00EE0F0E"/>
    <w:rsid w:val="00EE2D0A"/>
    <w:rsid w:val="00EE3ABE"/>
    <w:rsid w:val="00EE4640"/>
    <w:rsid w:val="00EF2DC4"/>
    <w:rsid w:val="00EF3EFD"/>
    <w:rsid w:val="00EF4E2F"/>
    <w:rsid w:val="00F01D4C"/>
    <w:rsid w:val="00F028B0"/>
    <w:rsid w:val="00F02B0A"/>
    <w:rsid w:val="00F07151"/>
    <w:rsid w:val="00F07618"/>
    <w:rsid w:val="00F112EA"/>
    <w:rsid w:val="00F11DB1"/>
    <w:rsid w:val="00F12ECC"/>
    <w:rsid w:val="00F14719"/>
    <w:rsid w:val="00F16D91"/>
    <w:rsid w:val="00F231AF"/>
    <w:rsid w:val="00F24CF0"/>
    <w:rsid w:val="00F25754"/>
    <w:rsid w:val="00F25AF2"/>
    <w:rsid w:val="00F30652"/>
    <w:rsid w:val="00F30815"/>
    <w:rsid w:val="00F31E2A"/>
    <w:rsid w:val="00F32855"/>
    <w:rsid w:val="00F3649D"/>
    <w:rsid w:val="00F412B9"/>
    <w:rsid w:val="00F439F0"/>
    <w:rsid w:val="00F43C54"/>
    <w:rsid w:val="00F44BA6"/>
    <w:rsid w:val="00F45103"/>
    <w:rsid w:val="00F4590A"/>
    <w:rsid w:val="00F46B3E"/>
    <w:rsid w:val="00F52076"/>
    <w:rsid w:val="00F5297D"/>
    <w:rsid w:val="00F5408F"/>
    <w:rsid w:val="00F5447D"/>
    <w:rsid w:val="00F606E0"/>
    <w:rsid w:val="00F60734"/>
    <w:rsid w:val="00F64D58"/>
    <w:rsid w:val="00F65D72"/>
    <w:rsid w:val="00F7052F"/>
    <w:rsid w:val="00F70B6F"/>
    <w:rsid w:val="00F71359"/>
    <w:rsid w:val="00F716D3"/>
    <w:rsid w:val="00F72490"/>
    <w:rsid w:val="00F7329C"/>
    <w:rsid w:val="00F73CED"/>
    <w:rsid w:val="00F7468E"/>
    <w:rsid w:val="00F74F6C"/>
    <w:rsid w:val="00F80C40"/>
    <w:rsid w:val="00F81504"/>
    <w:rsid w:val="00F8285F"/>
    <w:rsid w:val="00F85505"/>
    <w:rsid w:val="00F87C7C"/>
    <w:rsid w:val="00F91B3F"/>
    <w:rsid w:val="00F9369C"/>
    <w:rsid w:val="00F97EA3"/>
    <w:rsid w:val="00FA1038"/>
    <w:rsid w:val="00FA2615"/>
    <w:rsid w:val="00FA3D76"/>
    <w:rsid w:val="00FA5C23"/>
    <w:rsid w:val="00FB09DF"/>
    <w:rsid w:val="00FB4DF7"/>
    <w:rsid w:val="00FB4FC0"/>
    <w:rsid w:val="00FB633E"/>
    <w:rsid w:val="00FB6462"/>
    <w:rsid w:val="00FB6E9A"/>
    <w:rsid w:val="00FC0CA5"/>
    <w:rsid w:val="00FC177A"/>
    <w:rsid w:val="00FC2052"/>
    <w:rsid w:val="00FC7745"/>
    <w:rsid w:val="00FD0DD7"/>
    <w:rsid w:val="00FD26C2"/>
    <w:rsid w:val="00FD3E45"/>
    <w:rsid w:val="00FD5104"/>
    <w:rsid w:val="00FD5190"/>
    <w:rsid w:val="00FD7591"/>
    <w:rsid w:val="00FE1E86"/>
    <w:rsid w:val="00FE2EF3"/>
    <w:rsid w:val="00FE5D6B"/>
    <w:rsid w:val="00FF08AF"/>
    <w:rsid w:val="00FF09AF"/>
    <w:rsid w:val="00FF22DD"/>
    <w:rsid w:val="00FF2B11"/>
    <w:rsid w:val="00FF3BCE"/>
    <w:rsid w:val="00FF4791"/>
    <w:rsid w:val="00FF68C8"/>
    <w:rsid w:val="00FF7191"/>
    <w:rsid w:val="00FF75AD"/>
    <w:rsid w:val="00FF7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373F15E"/>
  <w15:docId w15:val="{3555B328-A560-460E-8BF9-8FBB56A29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12" w:unhideWhenUsed="1" w:qFormat="1"/>
    <w:lsdException w:name="heading 4" w:semiHidden="1" w:uiPriority="9" w:unhideWhenUsed="1" w:qFormat="1"/>
    <w:lsdException w:name="heading 5" w:semiHidden="1" w:uiPriority="12" w:unhideWhenUsed="1" w:qFormat="1"/>
    <w:lsdException w:name="heading 6" w:semiHidden="1" w:uiPriority="12" w:unhideWhenUsed="1" w:qFormat="1"/>
    <w:lsdException w:name="heading 7" w:semiHidden="1" w:uiPriority="12" w:unhideWhenUsed="1" w:qFormat="1"/>
    <w:lsdException w:name="heading 8" w:semiHidden="1" w:uiPriority="12" w:unhideWhenUsed="1" w:qFormat="1"/>
    <w:lsdException w:name="heading 9" w:semiHidden="1" w:uiPriority="12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41" w:unhideWhenUsed="1"/>
    <w:lsdException w:name="toc 5" w:semiHidden="1" w:uiPriority="41" w:unhideWhenUsed="1"/>
    <w:lsdException w:name="toc 6" w:semiHidden="1" w:uiPriority="41" w:unhideWhenUsed="1"/>
    <w:lsdException w:name="toc 7" w:semiHidden="1" w:uiPriority="41" w:unhideWhenUsed="1"/>
    <w:lsdException w:name="toc 8" w:semiHidden="1" w:uiPriority="41" w:unhideWhenUsed="1"/>
    <w:lsdException w:name="toc 9" w:semiHidden="1" w:uiPriority="4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7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 w:unhideWhenUsed="1"/>
    <w:lsdException w:name="toa heading" w:semiHidden="1" w:unhideWhenUsed="1"/>
    <w:lsdException w:name="List" w:semiHidden="1"/>
    <w:lsdException w:name="List Bullet" w:semiHidden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1" w:unhideWhenUs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11" w:unhideWhenUsed="1"/>
    <w:lsdException w:name="List Continue" w:semiHidden="1" w:unhideWhenUsed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 w:unhideWhenUsed="1"/>
    <w:lsdException w:name="Subtitle" w:uiPriority="13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1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4" w:qFormat="1"/>
    <w:lsdException w:name="Emphasis" w:uiPriority="22" w:qFormat="1"/>
    <w:lsdException w:name="Document Map" w:semiHidden="1" w:unhideWhenUsed="1"/>
    <w:lsdException w:name="Plain Text" w:semiHidden="1" w:uiPriority="1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1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6" w:qFormat="1"/>
    <w:lsdException w:name="Quote" w:uiPriority="31" w:qFormat="1"/>
    <w:lsdException w:name="Intense Quote" w:uiPriority="32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21" w:qFormat="1"/>
    <w:lsdException w:name="Intense Emphasis" w:uiPriority="23" w:qFormat="1"/>
    <w:lsdException w:name="Subtle Reference" w:semiHidden="1" w:uiPriority="33" w:qFormat="1"/>
    <w:lsdException w:name="Intense Reference" w:semiHidden="1" w:uiPriority="34" w:qFormat="1"/>
    <w:lsdException w:name="Book Title" w:semiHidden="1" w:uiPriority="35" w:qFormat="1"/>
    <w:lsdException w:name="Bibliography" w:semiHidden="1" w:uiPriority="39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5D72"/>
    <w:pPr>
      <w:widowControl w:val="0"/>
      <w:wordWrap w:val="0"/>
      <w:snapToGrid w:val="0"/>
      <w:spacing w:line="360" w:lineRule="auto"/>
      <w:ind w:firstLineChars="200" w:firstLine="200"/>
    </w:pPr>
    <w:rPr>
      <w:snapToGrid w:val="0"/>
      <w:kern w:val="2"/>
      <w:sz w:val="24"/>
      <w:szCs w:val="24"/>
    </w:rPr>
  </w:style>
  <w:style w:type="paragraph" w:styleId="1">
    <w:name w:val="heading 1"/>
    <w:aliases w:val="章标题"/>
    <w:next w:val="a"/>
    <w:link w:val="10"/>
    <w:uiPriority w:val="4"/>
    <w:qFormat/>
    <w:rsid w:val="0068031C"/>
    <w:pPr>
      <w:keepNext/>
      <w:keepLines/>
      <w:pageBreakBefore/>
      <w:numPr>
        <w:numId w:val="7"/>
      </w:numPr>
      <w:snapToGrid w:val="0"/>
      <w:spacing w:before="480" w:after="360"/>
      <w:jc w:val="center"/>
      <w:outlineLvl w:val="0"/>
    </w:pPr>
    <w:rPr>
      <w:rFonts w:eastAsia="黑体"/>
      <w:b/>
      <w:bCs/>
      <w:kern w:val="28"/>
      <w:sz w:val="28"/>
      <w:szCs w:val="44"/>
      <w:lang w:val="x-none" w:eastAsia="x-none"/>
    </w:rPr>
  </w:style>
  <w:style w:type="paragraph" w:styleId="2">
    <w:name w:val="heading 2"/>
    <w:aliases w:val="节标题"/>
    <w:next w:val="a"/>
    <w:link w:val="20"/>
    <w:uiPriority w:val="2"/>
    <w:qFormat/>
    <w:rsid w:val="000E148D"/>
    <w:pPr>
      <w:keepNext/>
      <w:keepLines/>
      <w:numPr>
        <w:ilvl w:val="1"/>
        <w:numId w:val="7"/>
      </w:numPr>
      <w:snapToGrid w:val="0"/>
      <w:spacing w:before="480" w:after="120"/>
      <w:outlineLvl w:val="1"/>
    </w:pPr>
    <w:rPr>
      <w:rFonts w:eastAsia="黑体"/>
      <w:bCs/>
      <w:snapToGrid w:val="0"/>
      <w:kern w:val="2"/>
      <w:sz w:val="24"/>
      <w:szCs w:val="32"/>
      <w:lang w:val="x-none" w:eastAsia="x-none"/>
    </w:rPr>
  </w:style>
  <w:style w:type="paragraph" w:styleId="3">
    <w:name w:val="heading 3"/>
    <w:aliases w:val="条标题"/>
    <w:next w:val="a"/>
    <w:link w:val="30"/>
    <w:uiPriority w:val="1"/>
    <w:qFormat/>
    <w:rsid w:val="00732019"/>
    <w:pPr>
      <w:keepNext/>
      <w:keepLines/>
      <w:numPr>
        <w:ilvl w:val="2"/>
        <w:numId w:val="7"/>
      </w:numPr>
      <w:snapToGrid w:val="0"/>
      <w:spacing w:before="240" w:after="120"/>
      <w:outlineLvl w:val="2"/>
    </w:pPr>
    <w:rPr>
      <w:rFonts w:eastAsia="黑体"/>
      <w:bCs/>
      <w:snapToGrid w:val="0"/>
      <w:kern w:val="2"/>
      <w:sz w:val="24"/>
      <w:szCs w:val="32"/>
    </w:rPr>
  </w:style>
  <w:style w:type="paragraph" w:styleId="4">
    <w:name w:val="heading 4"/>
    <w:basedOn w:val="a"/>
    <w:next w:val="a"/>
    <w:link w:val="40"/>
    <w:uiPriority w:val="12"/>
    <w:semiHidden/>
    <w:qFormat/>
    <w:rsid w:val="00B311B8"/>
    <w:pPr>
      <w:keepNext/>
      <w:keepLines/>
      <w:numPr>
        <w:ilvl w:val="3"/>
        <w:numId w:val="7"/>
      </w:numPr>
      <w:spacing w:before="280" w:after="290" w:line="376" w:lineRule="auto"/>
      <w:ind w:firstLineChars="0"/>
      <w:outlineLvl w:val="3"/>
    </w:pPr>
    <w:rPr>
      <w:rFonts w:ascii="Cambria" w:hAnsi="Cambria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12"/>
    <w:semiHidden/>
    <w:qFormat/>
    <w:rsid w:val="000F3B20"/>
    <w:pPr>
      <w:keepNext/>
      <w:keepLines/>
      <w:numPr>
        <w:ilvl w:val="4"/>
        <w:numId w:val="7"/>
      </w:numPr>
      <w:spacing w:before="280" w:after="290" w:line="376" w:lineRule="auto"/>
      <w:ind w:firstLineChars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12"/>
    <w:semiHidden/>
    <w:qFormat/>
    <w:rsid w:val="000F3B20"/>
    <w:pPr>
      <w:keepNext/>
      <w:keepLines/>
      <w:numPr>
        <w:ilvl w:val="5"/>
        <w:numId w:val="7"/>
      </w:numPr>
      <w:spacing w:before="240" w:after="64" w:line="320" w:lineRule="auto"/>
      <w:ind w:firstLineChars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0"/>
    <w:uiPriority w:val="12"/>
    <w:semiHidden/>
    <w:qFormat/>
    <w:rsid w:val="000F3B20"/>
    <w:pPr>
      <w:keepNext/>
      <w:keepLines/>
      <w:numPr>
        <w:ilvl w:val="6"/>
        <w:numId w:val="7"/>
      </w:numPr>
      <w:spacing w:before="240" w:after="64" w:line="320" w:lineRule="auto"/>
      <w:ind w:firstLineChars="0"/>
      <w:outlineLvl w:val="6"/>
    </w:pPr>
    <w:rPr>
      <w:b/>
      <w:bCs/>
    </w:rPr>
  </w:style>
  <w:style w:type="paragraph" w:styleId="8">
    <w:name w:val="heading 8"/>
    <w:basedOn w:val="a"/>
    <w:next w:val="a"/>
    <w:link w:val="80"/>
    <w:uiPriority w:val="12"/>
    <w:semiHidden/>
    <w:qFormat/>
    <w:rsid w:val="000F3B20"/>
    <w:pPr>
      <w:keepNext/>
      <w:keepLines/>
      <w:numPr>
        <w:ilvl w:val="7"/>
        <w:numId w:val="7"/>
      </w:numPr>
      <w:spacing w:before="240" w:after="64" w:line="320" w:lineRule="auto"/>
      <w:ind w:firstLineChars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0"/>
    <w:uiPriority w:val="12"/>
    <w:semiHidden/>
    <w:qFormat/>
    <w:rsid w:val="000F3B20"/>
    <w:pPr>
      <w:keepNext/>
      <w:keepLines/>
      <w:numPr>
        <w:ilvl w:val="8"/>
        <w:numId w:val="7"/>
      </w:numPr>
      <w:spacing w:before="240" w:after="64" w:line="320" w:lineRule="auto"/>
      <w:ind w:firstLineChars="0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 字符"/>
    <w:link w:val="1"/>
    <w:uiPriority w:val="4"/>
    <w:rsid w:val="0068031C"/>
    <w:rPr>
      <w:rFonts w:eastAsia="黑体"/>
      <w:b/>
      <w:bCs/>
      <w:kern w:val="28"/>
      <w:sz w:val="28"/>
      <w:szCs w:val="44"/>
      <w:lang w:val="x-none" w:eastAsia="x-none"/>
    </w:rPr>
  </w:style>
  <w:style w:type="character" w:customStyle="1" w:styleId="a3">
    <w:name w:val="页眉 字符"/>
    <w:link w:val="a4"/>
    <w:uiPriority w:val="99"/>
    <w:rsid w:val="00562F66"/>
    <w:rPr>
      <w:snapToGrid w:val="0"/>
      <w:kern w:val="2"/>
      <w:sz w:val="18"/>
      <w:szCs w:val="18"/>
      <w:lang w:val="x-none" w:eastAsia="x-none"/>
    </w:rPr>
  </w:style>
  <w:style w:type="character" w:customStyle="1" w:styleId="a5">
    <w:name w:val="页脚 字符"/>
    <w:link w:val="a6"/>
    <w:uiPriority w:val="99"/>
    <w:rsid w:val="00007532"/>
    <w:rPr>
      <w:snapToGrid w:val="0"/>
      <w:kern w:val="2"/>
      <w:sz w:val="18"/>
      <w:szCs w:val="18"/>
      <w:lang w:val="x-none" w:eastAsia="x-none"/>
    </w:rPr>
  </w:style>
  <w:style w:type="paragraph" w:styleId="a4">
    <w:name w:val="header"/>
    <w:basedOn w:val="a"/>
    <w:link w:val="a3"/>
    <w:uiPriority w:val="9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  <w:lang w:val="x-none" w:eastAsia="x-none"/>
    </w:rPr>
  </w:style>
  <w:style w:type="paragraph" w:styleId="a6">
    <w:name w:val="footer"/>
    <w:basedOn w:val="a"/>
    <w:link w:val="a5"/>
    <w:uiPriority w:val="99"/>
    <w:rsid w:val="00007532"/>
    <w:pPr>
      <w:tabs>
        <w:tab w:val="center" w:pos="4153"/>
        <w:tab w:val="right" w:pos="8306"/>
      </w:tabs>
      <w:spacing w:line="240" w:lineRule="auto"/>
      <w:ind w:firstLineChars="0" w:firstLine="0"/>
    </w:pPr>
    <w:rPr>
      <w:sz w:val="18"/>
      <w:szCs w:val="18"/>
      <w:lang w:val="x-none" w:eastAsia="x-none"/>
    </w:rPr>
  </w:style>
  <w:style w:type="character" w:styleId="a7">
    <w:name w:val="page number"/>
    <w:basedOn w:val="a0"/>
    <w:uiPriority w:val="10"/>
    <w:rsid w:val="00037358"/>
  </w:style>
  <w:style w:type="character" w:styleId="a8">
    <w:name w:val="Hyperlink"/>
    <w:uiPriority w:val="99"/>
    <w:rsid w:val="00037358"/>
    <w:rPr>
      <w:color w:val="0000FF"/>
      <w:u w:val="single"/>
    </w:rPr>
  </w:style>
  <w:style w:type="character" w:customStyle="1" w:styleId="Char1">
    <w:name w:val="纯文本 Char1"/>
    <w:uiPriority w:val="99"/>
    <w:semiHidden/>
    <w:rsid w:val="00037358"/>
    <w:rPr>
      <w:rFonts w:ascii="宋体" w:hAnsi="Courier New" w:cs="Courier New"/>
      <w:kern w:val="2"/>
      <w:sz w:val="21"/>
      <w:szCs w:val="21"/>
    </w:rPr>
  </w:style>
  <w:style w:type="paragraph" w:customStyle="1" w:styleId="21">
    <w:name w:val="目录 21"/>
    <w:basedOn w:val="a"/>
    <w:next w:val="a"/>
    <w:autoRedefine/>
    <w:uiPriority w:val="41"/>
    <w:unhideWhenUsed/>
    <w:rsid w:val="00037358"/>
    <w:pPr>
      <w:ind w:leftChars="200" w:left="420"/>
    </w:pPr>
  </w:style>
  <w:style w:type="paragraph" w:customStyle="1" w:styleId="11">
    <w:name w:val="目录 11"/>
    <w:basedOn w:val="a"/>
    <w:next w:val="a"/>
    <w:autoRedefine/>
    <w:uiPriority w:val="41"/>
    <w:unhideWhenUsed/>
    <w:rsid w:val="00037358"/>
  </w:style>
  <w:style w:type="paragraph" w:styleId="TOC">
    <w:name w:val="TOC Heading"/>
    <w:next w:val="a"/>
    <w:uiPriority w:val="39"/>
    <w:qFormat/>
    <w:rsid w:val="00AD2055"/>
    <w:pPr>
      <w:snapToGrid w:val="0"/>
      <w:spacing w:before="480" w:after="360"/>
      <w:jc w:val="center"/>
    </w:pPr>
    <w:rPr>
      <w:rFonts w:eastAsia="黑体"/>
      <w:b/>
      <w:bCs/>
      <w:sz w:val="28"/>
      <w:szCs w:val="28"/>
      <w:lang w:val="x-none" w:eastAsia="x-none"/>
    </w:rPr>
  </w:style>
  <w:style w:type="paragraph" w:customStyle="1" w:styleId="31">
    <w:name w:val="目录 31"/>
    <w:basedOn w:val="a"/>
    <w:next w:val="a"/>
    <w:autoRedefine/>
    <w:uiPriority w:val="41"/>
    <w:unhideWhenUsed/>
    <w:rsid w:val="005F157A"/>
    <w:pPr>
      <w:ind w:leftChars="400" w:left="840"/>
    </w:pPr>
  </w:style>
  <w:style w:type="character" w:customStyle="1" w:styleId="20">
    <w:name w:val="标题 2 字符"/>
    <w:aliases w:val="节标题 字符"/>
    <w:link w:val="2"/>
    <w:uiPriority w:val="2"/>
    <w:rsid w:val="00F30815"/>
    <w:rPr>
      <w:rFonts w:eastAsia="黑体"/>
      <w:bCs/>
      <w:snapToGrid w:val="0"/>
      <w:kern w:val="2"/>
      <w:sz w:val="24"/>
      <w:szCs w:val="32"/>
      <w:lang w:val="x-none" w:eastAsia="x-none"/>
    </w:rPr>
  </w:style>
  <w:style w:type="paragraph" w:styleId="a9">
    <w:name w:val="Date"/>
    <w:basedOn w:val="a"/>
    <w:next w:val="a"/>
    <w:link w:val="aa"/>
    <w:uiPriority w:val="99"/>
    <w:semiHidden/>
    <w:rsid w:val="009A3404"/>
    <w:pPr>
      <w:ind w:leftChars="2500" w:left="100"/>
    </w:pPr>
    <w:rPr>
      <w:lang w:val="x-none" w:eastAsia="x-none"/>
    </w:rPr>
  </w:style>
  <w:style w:type="character" w:customStyle="1" w:styleId="aa">
    <w:name w:val="日期 字符"/>
    <w:link w:val="a9"/>
    <w:uiPriority w:val="99"/>
    <w:semiHidden/>
    <w:rsid w:val="00562F66"/>
    <w:rPr>
      <w:snapToGrid w:val="0"/>
      <w:kern w:val="2"/>
      <w:sz w:val="24"/>
      <w:szCs w:val="24"/>
      <w:lang w:val="x-none" w:eastAsia="x-none"/>
    </w:rPr>
  </w:style>
  <w:style w:type="character" w:customStyle="1" w:styleId="40">
    <w:name w:val="标题 4 字符"/>
    <w:link w:val="4"/>
    <w:uiPriority w:val="12"/>
    <w:semiHidden/>
    <w:rsid w:val="00562F66"/>
    <w:rPr>
      <w:rFonts w:ascii="Cambria" w:hAnsi="Cambria"/>
      <w:b/>
      <w:bCs/>
      <w:snapToGrid w:val="0"/>
      <w:kern w:val="2"/>
      <w:sz w:val="28"/>
      <w:szCs w:val="28"/>
      <w:lang w:val="x-none" w:eastAsia="x-none"/>
    </w:rPr>
  </w:style>
  <w:style w:type="character" w:styleId="ab">
    <w:name w:val="annotation reference"/>
    <w:uiPriority w:val="99"/>
    <w:semiHidden/>
    <w:rsid w:val="00A06016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rsid w:val="00A06016"/>
    <w:rPr>
      <w:lang w:val="x-none" w:eastAsia="x-none"/>
    </w:rPr>
  </w:style>
  <w:style w:type="character" w:customStyle="1" w:styleId="ad">
    <w:name w:val="批注文字 字符"/>
    <w:link w:val="ac"/>
    <w:uiPriority w:val="99"/>
    <w:semiHidden/>
    <w:rsid w:val="00562F66"/>
    <w:rPr>
      <w:snapToGrid w:val="0"/>
      <w:kern w:val="2"/>
      <w:sz w:val="24"/>
      <w:szCs w:val="24"/>
      <w:lang w:val="x-none" w:eastAsia="x-none"/>
    </w:rPr>
  </w:style>
  <w:style w:type="paragraph" w:styleId="ae">
    <w:name w:val="annotation subject"/>
    <w:basedOn w:val="ac"/>
    <w:next w:val="ac"/>
    <w:link w:val="af"/>
    <w:uiPriority w:val="99"/>
    <w:semiHidden/>
    <w:rsid w:val="00A06016"/>
    <w:rPr>
      <w:b/>
      <w:bCs/>
    </w:rPr>
  </w:style>
  <w:style w:type="character" w:customStyle="1" w:styleId="af">
    <w:name w:val="批注主题 字符"/>
    <w:link w:val="ae"/>
    <w:uiPriority w:val="99"/>
    <w:semiHidden/>
    <w:rsid w:val="00562F66"/>
    <w:rPr>
      <w:b/>
      <w:bCs/>
      <w:snapToGrid w:val="0"/>
      <w:kern w:val="2"/>
      <w:sz w:val="24"/>
      <w:szCs w:val="24"/>
      <w:lang w:val="x-none" w:eastAsia="x-none"/>
    </w:rPr>
  </w:style>
  <w:style w:type="paragraph" w:styleId="af0">
    <w:name w:val="Revision"/>
    <w:hidden/>
    <w:uiPriority w:val="99"/>
    <w:semiHidden/>
    <w:rsid w:val="00BF1AD6"/>
    <w:rPr>
      <w:kern w:val="2"/>
      <w:sz w:val="21"/>
      <w:szCs w:val="24"/>
    </w:rPr>
  </w:style>
  <w:style w:type="paragraph" w:customStyle="1" w:styleId="af1">
    <w:name w:val="摘要"/>
    <w:link w:val="af2"/>
    <w:uiPriority w:val="9"/>
    <w:semiHidden/>
    <w:qFormat/>
    <w:rsid w:val="006A4C79"/>
    <w:pPr>
      <w:snapToGrid w:val="0"/>
      <w:spacing w:line="360" w:lineRule="auto"/>
      <w:ind w:firstLineChars="200" w:firstLine="200"/>
    </w:pPr>
    <w:rPr>
      <w:kern w:val="2"/>
      <w:sz w:val="24"/>
      <w:szCs w:val="24"/>
    </w:rPr>
  </w:style>
  <w:style w:type="paragraph" w:customStyle="1" w:styleId="af3">
    <w:name w:val="封面"/>
    <w:link w:val="af4"/>
    <w:semiHidden/>
    <w:qFormat/>
    <w:rsid w:val="00E0610F"/>
    <w:pPr>
      <w:spacing w:line="640" w:lineRule="exact"/>
    </w:pPr>
    <w:rPr>
      <w:b/>
      <w:bCs/>
      <w:snapToGrid w:val="0"/>
      <w:kern w:val="2"/>
      <w:sz w:val="28"/>
      <w:szCs w:val="28"/>
    </w:rPr>
  </w:style>
  <w:style w:type="character" w:customStyle="1" w:styleId="af2">
    <w:name w:val="摘要 字符"/>
    <w:basedOn w:val="a0"/>
    <w:link w:val="af1"/>
    <w:uiPriority w:val="9"/>
    <w:semiHidden/>
    <w:rsid w:val="00562F66"/>
    <w:rPr>
      <w:kern w:val="2"/>
      <w:sz w:val="24"/>
      <w:szCs w:val="24"/>
    </w:rPr>
  </w:style>
  <w:style w:type="character" w:customStyle="1" w:styleId="af4">
    <w:name w:val="封面 字符"/>
    <w:basedOn w:val="a0"/>
    <w:link w:val="af3"/>
    <w:semiHidden/>
    <w:rsid w:val="00562F66"/>
    <w:rPr>
      <w:b/>
      <w:bCs/>
      <w:snapToGrid w:val="0"/>
      <w:kern w:val="2"/>
      <w:sz w:val="28"/>
      <w:szCs w:val="28"/>
    </w:rPr>
  </w:style>
  <w:style w:type="paragraph" w:customStyle="1" w:styleId="af5">
    <w:name w:val="无样式"/>
    <w:link w:val="af6"/>
    <w:uiPriority w:val="4"/>
    <w:qFormat/>
    <w:rsid w:val="00D43A86"/>
    <w:pPr>
      <w:adjustRightInd w:val="0"/>
      <w:snapToGrid w:val="0"/>
    </w:pPr>
    <w:rPr>
      <w:snapToGrid w:val="0"/>
      <w:kern w:val="2"/>
      <w:sz w:val="24"/>
      <w:szCs w:val="24"/>
    </w:rPr>
  </w:style>
  <w:style w:type="character" w:customStyle="1" w:styleId="af6">
    <w:name w:val="无样式 字符"/>
    <w:basedOn w:val="a0"/>
    <w:link w:val="af5"/>
    <w:uiPriority w:val="4"/>
    <w:rsid w:val="00F30815"/>
    <w:rPr>
      <w:snapToGrid w:val="0"/>
      <w:kern w:val="2"/>
      <w:sz w:val="24"/>
      <w:szCs w:val="24"/>
    </w:rPr>
  </w:style>
  <w:style w:type="paragraph" w:customStyle="1" w:styleId="af7">
    <w:name w:val="参考文献"/>
    <w:basedOn w:val="a"/>
    <w:link w:val="af8"/>
    <w:uiPriority w:val="5"/>
    <w:qFormat/>
    <w:rsid w:val="00EA101A"/>
    <w:pPr>
      <w:ind w:leftChars="200" w:left="200" w:firstLineChars="0" w:firstLine="0"/>
    </w:pPr>
    <w:rPr>
      <w:sz w:val="21"/>
    </w:rPr>
  </w:style>
  <w:style w:type="character" w:customStyle="1" w:styleId="af8">
    <w:name w:val="参考文献 字符"/>
    <w:basedOn w:val="a0"/>
    <w:link w:val="af7"/>
    <w:uiPriority w:val="5"/>
    <w:rsid w:val="00AD2002"/>
    <w:rPr>
      <w:snapToGrid w:val="0"/>
      <w:kern w:val="2"/>
      <w:sz w:val="21"/>
      <w:szCs w:val="24"/>
    </w:rPr>
  </w:style>
  <w:style w:type="character" w:customStyle="1" w:styleId="50">
    <w:name w:val="标题 5 字符"/>
    <w:basedOn w:val="a0"/>
    <w:link w:val="5"/>
    <w:uiPriority w:val="12"/>
    <w:semiHidden/>
    <w:rsid w:val="000F3B20"/>
    <w:rPr>
      <w:b/>
      <w:bCs/>
      <w:snapToGrid w:val="0"/>
      <w:kern w:val="2"/>
      <w:sz w:val="28"/>
      <w:szCs w:val="28"/>
    </w:rPr>
  </w:style>
  <w:style w:type="character" w:customStyle="1" w:styleId="60">
    <w:name w:val="标题 6 字符"/>
    <w:basedOn w:val="a0"/>
    <w:link w:val="6"/>
    <w:uiPriority w:val="12"/>
    <w:semiHidden/>
    <w:rsid w:val="000F3B20"/>
    <w:rPr>
      <w:rFonts w:asciiTheme="majorHAnsi" w:eastAsiaTheme="majorEastAsia" w:hAnsiTheme="majorHAnsi" w:cstheme="majorBidi"/>
      <w:b/>
      <w:bCs/>
      <w:snapToGrid w:val="0"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12"/>
    <w:semiHidden/>
    <w:rsid w:val="000F3B20"/>
    <w:rPr>
      <w:b/>
      <w:bCs/>
      <w:snapToGrid w:val="0"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12"/>
    <w:semiHidden/>
    <w:rsid w:val="000F3B20"/>
    <w:rPr>
      <w:rFonts w:asciiTheme="majorHAnsi" w:eastAsiaTheme="majorEastAsia" w:hAnsiTheme="majorHAnsi" w:cstheme="majorBidi"/>
      <w:snapToGrid w:val="0"/>
      <w:kern w:val="2"/>
      <w:sz w:val="24"/>
      <w:szCs w:val="24"/>
    </w:rPr>
  </w:style>
  <w:style w:type="character" w:customStyle="1" w:styleId="90">
    <w:name w:val="标题 9 字符"/>
    <w:basedOn w:val="a0"/>
    <w:link w:val="9"/>
    <w:uiPriority w:val="12"/>
    <w:semiHidden/>
    <w:rsid w:val="000F3B20"/>
    <w:rPr>
      <w:rFonts w:asciiTheme="majorHAnsi" w:eastAsiaTheme="majorEastAsia" w:hAnsiTheme="majorHAnsi" w:cstheme="majorBidi"/>
      <w:snapToGrid w:val="0"/>
      <w:kern w:val="2"/>
      <w:sz w:val="21"/>
      <w:szCs w:val="21"/>
    </w:rPr>
  </w:style>
  <w:style w:type="paragraph" w:styleId="af9">
    <w:name w:val="List Paragraph"/>
    <w:basedOn w:val="a"/>
    <w:uiPriority w:val="36"/>
    <w:semiHidden/>
    <w:qFormat/>
    <w:rsid w:val="000F3B20"/>
    <w:pPr>
      <w:ind w:firstLine="420"/>
    </w:pPr>
  </w:style>
  <w:style w:type="paragraph" w:styleId="TOC2">
    <w:name w:val="toc 2"/>
    <w:basedOn w:val="a"/>
    <w:next w:val="a"/>
    <w:autoRedefine/>
    <w:uiPriority w:val="39"/>
    <w:unhideWhenUsed/>
    <w:rsid w:val="00D4796D"/>
    <w:pPr>
      <w:widowControl/>
      <w:wordWrap/>
      <w:snapToGrid/>
      <w:spacing w:after="100" w:line="259" w:lineRule="auto"/>
      <w:ind w:left="220" w:firstLineChars="0" w:firstLine="0"/>
    </w:pPr>
    <w:rPr>
      <w:rFonts w:asciiTheme="minorHAnsi" w:eastAsiaTheme="minorEastAsia" w:hAnsiTheme="minorHAnsi"/>
      <w:snapToGrid/>
      <w:kern w:val="0"/>
      <w:sz w:val="22"/>
      <w:szCs w:val="22"/>
    </w:rPr>
  </w:style>
  <w:style w:type="paragraph" w:styleId="TOC1">
    <w:name w:val="toc 1"/>
    <w:next w:val="a"/>
    <w:autoRedefine/>
    <w:uiPriority w:val="39"/>
    <w:unhideWhenUsed/>
    <w:rsid w:val="00595CE9"/>
    <w:pPr>
      <w:tabs>
        <w:tab w:val="right" w:leader="dot" w:pos="8302"/>
      </w:tabs>
      <w:spacing w:before="120"/>
      <w:jc w:val="both"/>
    </w:pPr>
    <w:rPr>
      <w:rFonts w:ascii="黑体" w:eastAsia="黑体" w:hAnsiTheme="minorHAnsi"/>
      <w:sz w:val="28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D4796D"/>
    <w:pPr>
      <w:widowControl/>
      <w:wordWrap/>
      <w:snapToGrid/>
      <w:spacing w:after="100" w:line="259" w:lineRule="auto"/>
      <w:ind w:left="440" w:firstLineChars="0" w:firstLine="0"/>
    </w:pPr>
    <w:rPr>
      <w:rFonts w:asciiTheme="minorHAnsi" w:eastAsiaTheme="minorEastAsia" w:hAnsiTheme="minorHAnsi"/>
      <w:snapToGrid/>
      <w:kern w:val="0"/>
      <w:sz w:val="22"/>
      <w:szCs w:val="22"/>
    </w:rPr>
  </w:style>
  <w:style w:type="character" w:customStyle="1" w:styleId="30">
    <w:name w:val="标题 3 字符"/>
    <w:aliases w:val="条标题 字符"/>
    <w:basedOn w:val="a0"/>
    <w:link w:val="3"/>
    <w:uiPriority w:val="1"/>
    <w:rsid w:val="00F30815"/>
    <w:rPr>
      <w:rFonts w:eastAsia="黑体"/>
      <w:bCs/>
      <w:snapToGrid w:val="0"/>
      <w:kern w:val="2"/>
      <w:sz w:val="24"/>
      <w:szCs w:val="32"/>
    </w:rPr>
  </w:style>
  <w:style w:type="paragraph" w:styleId="afa">
    <w:name w:val="Balloon Text"/>
    <w:basedOn w:val="a"/>
    <w:link w:val="afb"/>
    <w:uiPriority w:val="99"/>
    <w:semiHidden/>
    <w:rsid w:val="00337DFE"/>
    <w:pPr>
      <w:spacing w:line="240" w:lineRule="auto"/>
    </w:pPr>
    <w:rPr>
      <w:sz w:val="18"/>
      <w:szCs w:val="18"/>
    </w:rPr>
  </w:style>
  <w:style w:type="character" w:customStyle="1" w:styleId="afb">
    <w:name w:val="批注框文本 字符"/>
    <w:basedOn w:val="a0"/>
    <w:link w:val="afa"/>
    <w:uiPriority w:val="99"/>
    <w:semiHidden/>
    <w:rsid w:val="00337DFE"/>
    <w:rPr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4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4963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730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312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796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6846287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94368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5784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13204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34330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3990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93041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08375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48300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78045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5010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048786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167634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947064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5307945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62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7112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28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04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2126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1071465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4817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5225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4911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24599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11598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95364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5403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7386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689996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911598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7277226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6598074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582293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54244343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317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0825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624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9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06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1131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0372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27267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08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879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7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323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931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371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83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0348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76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534312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4151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3736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0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8726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91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9731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383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6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66684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527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6808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5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3284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7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07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0580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8788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57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98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1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6797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337336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7028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791335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1155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403071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1852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6773">
          <w:marLeft w:val="144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0976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oleObject" Target="embeddings/oleObject2.bin"/><Relationship Id="rId39" Type="http://schemas.openxmlformats.org/officeDocument/2006/relationships/image" Target="media/image12.wmf"/><Relationship Id="rId21" Type="http://schemas.openxmlformats.org/officeDocument/2006/relationships/image" Target="media/image2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image" Target="media/image16.wmf"/><Relationship Id="rId50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image" Target="media/image7.wmf"/><Relationship Id="rId11" Type="http://schemas.openxmlformats.org/officeDocument/2006/relationships/footer" Target="footer1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11.wmf"/><Relationship Id="rId40" Type="http://schemas.openxmlformats.org/officeDocument/2006/relationships/oleObject" Target="embeddings/oleObject9.bin"/><Relationship Id="rId45" Type="http://schemas.openxmlformats.org/officeDocument/2006/relationships/image" Target="media/image15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image" Target="media/image8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png"/><Relationship Id="rId27" Type="http://schemas.openxmlformats.org/officeDocument/2006/relationships/image" Target="media/image6.wmf"/><Relationship Id="rId30" Type="http://schemas.openxmlformats.org/officeDocument/2006/relationships/oleObject" Target="embeddings/oleObject4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3.bin"/><Relationship Id="rId8" Type="http://schemas.openxmlformats.org/officeDocument/2006/relationships/image" Target="media/image1.png"/><Relationship Id="rId51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0" Type="http://schemas.openxmlformats.org/officeDocument/2006/relationships/footer" Target="footer6.xml"/><Relationship Id="rId41" Type="http://schemas.openxmlformats.org/officeDocument/2006/relationships/image" Target="media/image13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4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A5C1E3-61DB-4FDF-ADB1-5434F2260F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2</TotalTime>
  <Pages>9</Pages>
  <Words>261</Words>
  <Characters>1488</Characters>
  <Application>Microsoft Office Word</Application>
  <DocSecurity>0</DocSecurity>
  <Lines>12</Lines>
  <Paragraphs>3</Paragraphs>
  <ScaleCrop>false</ScaleCrop>
  <Company/>
  <LinksUpToDate>false</LinksUpToDate>
  <CharactersWithSpaces>1746</CharactersWithSpaces>
  <SharedDoc>false</SharedDoc>
  <HLinks>
    <vt:vector size="6" baseType="variant">
      <vt:variant>
        <vt:i4>327698</vt:i4>
      </vt:variant>
      <vt:variant>
        <vt:i4>0</vt:i4>
      </vt:variant>
      <vt:variant>
        <vt:i4>0</vt:i4>
      </vt:variant>
      <vt:variant>
        <vt:i4>5</vt:i4>
      </vt:variant>
      <vt:variant>
        <vt:lpwstr>http://www.bjyouth.com.cn/Bqb/20000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李昊宸</dc:title>
  <dc:subject/>
  <dc:creator>小黑的小白的 小黑</dc:creator>
  <cp:keywords/>
  <cp:lastModifiedBy>小黑的小白的 小黑</cp:lastModifiedBy>
  <cp:revision>312</cp:revision>
  <cp:lastPrinted>2017-12-14T02:33:00Z</cp:lastPrinted>
  <dcterms:created xsi:type="dcterms:W3CDTF">2021-03-12T09:21:00Z</dcterms:created>
  <dcterms:modified xsi:type="dcterms:W3CDTF">2022-04-11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